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b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b/>
          <w:snapToGrid w:val="0"/>
          <w:color w:val="000000"/>
          <w:sz w:val="28"/>
          <w:szCs w:val="28"/>
        </w:rPr>
        <w:t xml:space="preserve">     </w:t>
      </w:r>
      <w:r w:rsidR="00183D20">
        <w:rPr>
          <w:rFonts w:ascii="Times New Roman" w:hAnsi="Times New Roman"/>
          <w:b/>
          <w:snapToGrid w:val="0"/>
          <w:color w:val="000000"/>
          <w:sz w:val="28"/>
          <w:szCs w:val="28"/>
        </w:rPr>
        <w:t>У</w:t>
      </w:r>
      <w:r w:rsidRPr="00035298">
        <w:rPr>
          <w:rFonts w:ascii="Times New Roman" w:hAnsi="Times New Roman"/>
          <w:b/>
          <w:snapToGrid w:val="0"/>
          <w:color w:val="000000"/>
          <w:sz w:val="28"/>
          <w:szCs w:val="28"/>
        </w:rPr>
        <w:t>рок по</w:t>
      </w:r>
      <w:r w:rsidR="00183D20">
        <w:rPr>
          <w:rFonts w:ascii="Times New Roman" w:hAnsi="Times New Roman"/>
          <w:b/>
          <w:snapToGrid w:val="0"/>
          <w:color w:val="000000"/>
          <w:sz w:val="28"/>
          <w:szCs w:val="28"/>
        </w:rPr>
        <w:t xml:space="preserve"> математике по</w:t>
      </w:r>
      <w:r w:rsidRPr="00035298">
        <w:rPr>
          <w:rFonts w:ascii="Times New Roman" w:hAnsi="Times New Roman"/>
          <w:b/>
          <w:snapToGrid w:val="0"/>
          <w:color w:val="000000"/>
          <w:sz w:val="28"/>
          <w:szCs w:val="28"/>
        </w:rPr>
        <w:t xml:space="preserve"> теме «Задачи на движение. 5 Класс».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Урок </w:t>
      </w:r>
      <w:r w:rsidR="00354671">
        <w:rPr>
          <w:rFonts w:ascii="Times New Roman" w:hAnsi="Times New Roman"/>
          <w:snapToGrid w:val="0"/>
          <w:color w:val="000000"/>
          <w:sz w:val="28"/>
          <w:szCs w:val="28"/>
        </w:rPr>
        <w:t xml:space="preserve">- 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повторение по теме </w:t>
      </w:r>
      <w:r w:rsidR="00354671">
        <w:rPr>
          <w:rFonts w:ascii="Times New Roman" w:hAnsi="Times New Roman"/>
          <w:snapToGrid w:val="0"/>
          <w:color w:val="000000"/>
          <w:sz w:val="28"/>
          <w:szCs w:val="28"/>
        </w:rPr>
        <w:t>«Движение» (рассчитан на сдвоенный урок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).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43452E">
        <w:rPr>
          <w:rFonts w:ascii="Times New Roman" w:hAnsi="Times New Roman"/>
          <w:b/>
          <w:snapToGrid w:val="0"/>
          <w:color w:val="000000"/>
          <w:sz w:val="28"/>
          <w:szCs w:val="28"/>
        </w:rPr>
        <w:t>Цель урока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: обобщение изученного материала с помощью решения задач на движение:</w:t>
      </w:r>
    </w:p>
    <w:p w:rsidR="00104BD7" w:rsidRPr="00035298" w:rsidRDefault="00104BD7" w:rsidP="00104BD7">
      <w:pPr>
        <w:pStyle w:val="a3"/>
        <w:numPr>
          <w:ilvl w:val="0"/>
          <w:numId w:val="1"/>
        </w:numPr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>В одном направлении.</w:t>
      </w:r>
    </w:p>
    <w:p w:rsidR="00104BD7" w:rsidRPr="00035298" w:rsidRDefault="00104BD7" w:rsidP="00104BD7">
      <w:pPr>
        <w:pStyle w:val="a3"/>
        <w:numPr>
          <w:ilvl w:val="0"/>
          <w:numId w:val="1"/>
        </w:numPr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>В противоположных направлениях.</w:t>
      </w:r>
    </w:p>
    <w:p w:rsidR="00104BD7" w:rsidRPr="00035298" w:rsidRDefault="00104BD7" w:rsidP="00104BD7">
      <w:pPr>
        <w:pStyle w:val="a3"/>
        <w:numPr>
          <w:ilvl w:val="0"/>
          <w:numId w:val="1"/>
        </w:numPr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>Движение по реке и по озеру.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Задачи: </w:t>
      </w:r>
    </w:p>
    <w:p w:rsidR="00104BD7" w:rsidRPr="00035298" w:rsidRDefault="00104BD7" w:rsidP="00104BD7">
      <w:pPr>
        <w:pStyle w:val="a3"/>
        <w:numPr>
          <w:ilvl w:val="0"/>
          <w:numId w:val="2"/>
        </w:numPr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>Формирование устойчивых навыков по решению задач на движение.</w:t>
      </w:r>
    </w:p>
    <w:p w:rsidR="00104BD7" w:rsidRPr="00035298" w:rsidRDefault="00104BD7" w:rsidP="00104BD7">
      <w:pPr>
        <w:pStyle w:val="a3"/>
        <w:numPr>
          <w:ilvl w:val="0"/>
          <w:numId w:val="2"/>
        </w:numPr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>Использование при решении задач различных методов решения (арифметических и алгебраических).</w:t>
      </w:r>
    </w:p>
    <w:p w:rsidR="00104BD7" w:rsidRPr="00035298" w:rsidRDefault="00104BD7" w:rsidP="00104BD7">
      <w:pPr>
        <w:pStyle w:val="a3"/>
        <w:numPr>
          <w:ilvl w:val="0"/>
          <w:numId w:val="2"/>
        </w:numPr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>Умение учащихся применять вычислительные навыки при работе с десятичными дробями в конкретных текстовых задачах.</w:t>
      </w:r>
    </w:p>
    <w:p w:rsidR="00104BD7" w:rsidRPr="00035298" w:rsidRDefault="00104BD7" w:rsidP="00104BD7">
      <w:pPr>
        <w:pStyle w:val="a3"/>
        <w:numPr>
          <w:ilvl w:val="0"/>
          <w:numId w:val="2"/>
        </w:numPr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>Умение решать задачи базового уровня и задачи разной степени сложности, включая задания подготовительных сборников для подготовки к ГИА.</w:t>
      </w:r>
    </w:p>
    <w:p w:rsidR="00104BD7" w:rsidRPr="000818E5" w:rsidRDefault="00104BD7" w:rsidP="00104BD7">
      <w:pPr>
        <w:pStyle w:val="a3"/>
        <w:numPr>
          <w:ilvl w:val="0"/>
          <w:numId w:val="2"/>
        </w:numPr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>Для формирования и развития самостоятельных навыков в конец урока введён разноуровневый  блок задач для самостоятельной работы.</w:t>
      </w:r>
    </w:p>
    <w:p w:rsidR="00104BD7" w:rsidRPr="00035298" w:rsidRDefault="00104BD7" w:rsidP="00104BD7">
      <w:pPr>
        <w:pStyle w:val="a3"/>
        <w:numPr>
          <w:ilvl w:val="0"/>
          <w:numId w:val="3"/>
        </w:numPr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>Подготовительная работа (устная).</w:t>
      </w:r>
    </w:p>
    <w:p w:rsidR="00104BD7" w:rsidRPr="00035298" w:rsidRDefault="00104BD7" w:rsidP="00104BD7">
      <w:pPr>
        <w:shd w:val="clear" w:color="auto" w:fill="FFFFFF"/>
        <w:spacing w:line="360" w:lineRule="auto"/>
        <w:ind w:left="360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1. В устной форме проговариваются основные </w:t>
      </w:r>
      <w:proofErr w:type="gramStart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величины</w:t>
      </w:r>
      <w:proofErr w:type="gramEnd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от которых зависит движение. Скорость 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  <w:lang w:val="en-US"/>
        </w:rPr>
        <w:t>V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и время  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  <w:lang w:val="en-US"/>
        </w:rPr>
        <w:t>t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. Единицы измерения: 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  <w:lang w:val="en-US"/>
        </w:rPr>
        <w:t>V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(</w:t>
      </w:r>
      <w:proofErr w:type="spellStart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м</w:t>
      </w:r>
      <w:proofErr w:type="gramStart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,км</w:t>
      </w:r>
      <w:proofErr w:type="spellEnd"/>
      <w:proofErr w:type="gramEnd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…) и 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  <w:lang w:val="en-US"/>
        </w:rPr>
        <w:t>t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(</w:t>
      </w:r>
      <w:proofErr w:type="spellStart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с,ч,мин</w:t>
      </w:r>
      <w:proofErr w:type="spellEnd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).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Повторяем формулы    </w:t>
      </w:r>
      <w:r w:rsidRPr="00035298">
        <w:rPr>
          <w:rFonts w:ascii="Times New Roman" w:hAnsi="Times New Roman"/>
          <w:position w:val="-6"/>
          <w:sz w:val="28"/>
          <w:szCs w:val="28"/>
        </w:rPr>
        <w:object w:dxaOrig="6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3pt;height:14.5pt" o:ole="">
            <v:imagedata r:id="rId6" o:title=""/>
          </v:shape>
          <o:OLEObject Type="Embed" ProgID="Equation.DSMT4" ShapeID="_x0000_i1025" DrawAspect="Content" ObjectID="_1420122740" r:id="rId7"/>
        </w:object>
      </w:r>
      <w:proofErr w:type="gramStart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,</w:t>
      </w:r>
      <w:proofErr w:type="gramEnd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 </w:t>
      </w:r>
      <w:r w:rsidRPr="00035298">
        <w:rPr>
          <w:rFonts w:ascii="Times New Roman" w:hAnsi="Times New Roman"/>
          <w:position w:val="-24"/>
          <w:sz w:val="28"/>
          <w:szCs w:val="28"/>
        </w:rPr>
        <w:object w:dxaOrig="660" w:dyaOrig="620">
          <v:shape id="_x0000_i1026" type="#_x0000_t75" style="width:33.3pt;height:30.85pt" o:ole="">
            <v:imagedata r:id="rId8" o:title=""/>
          </v:shape>
          <o:OLEObject Type="Embed" ProgID="Equation.DSMT4" ShapeID="_x0000_i1026" DrawAspect="Content" ObjectID="_1420122741" r:id="rId9"/>
        </w:object>
      </w: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,   </w:t>
      </w:r>
      <w:r w:rsidRPr="00035298">
        <w:rPr>
          <w:rFonts w:ascii="Times New Roman" w:hAnsi="Times New Roman"/>
          <w:position w:val="-24"/>
          <w:sz w:val="28"/>
          <w:szCs w:val="28"/>
        </w:rPr>
        <w:object w:dxaOrig="580" w:dyaOrig="620">
          <v:shape id="_x0000_i1027" type="#_x0000_t75" style="width:29.05pt;height:30.85pt" o:ole="">
            <v:imagedata r:id="rId10" o:title=""/>
          </v:shape>
          <o:OLEObject Type="Embed" ProgID="Equation.DSMT4" ShapeID="_x0000_i1027" DrawAspect="Content" ObjectID="_1420122742" r:id="rId11"/>
        </w:object>
      </w: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.</w:t>
      </w:r>
    </w:p>
    <w:p w:rsidR="00104BD7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На доске заранее составляется таблица. Учитель предлагает ученикам заполнить пустые ячейки:</w:t>
      </w:r>
    </w:p>
    <w:p w:rsidR="00C47E16" w:rsidRPr="00035298" w:rsidRDefault="00C47E16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</w:p>
    <w:p w:rsidR="00104BD7" w:rsidRPr="00035298" w:rsidRDefault="00104BD7" w:rsidP="00104BD7">
      <w:pPr>
        <w:pBdr>
          <w:top w:val="single" w:sz="6" w:space="1" w:color="auto"/>
          <w:bottom w:val="single" w:sz="6" w:space="1" w:color="auto"/>
        </w:pBd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lastRenderedPageBreak/>
        <w:t xml:space="preserve">№/№                                         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  <w:lang w:val="en-US"/>
        </w:rPr>
        <w:t>S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                                        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  <w:lang w:val="en-US"/>
        </w:rPr>
        <w:t>V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                               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  <w:lang w:val="en-US"/>
        </w:rPr>
        <w:t>t</w:t>
      </w:r>
    </w:p>
    <w:p w:rsidR="00104BD7" w:rsidRPr="00035298" w:rsidRDefault="00104BD7" w:rsidP="00104BD7">
      <w:pPr>
        <w:pBdr>
          <w:bottom w:val="single" w:sz="6" w:space="1" w:color="auto"/>
          <w:between w:val="single" w:sz="6" w:space="1" w:color="auto"/>
        </w:pBd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1                                               7,5 км</w:t>
      </w:r>
      <w:proofErr w:type="gramStart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                                 ?</w:t>
      </w:r>
      <w:proofErr w:type="gramEnd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                              0,3 ч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2                                                 6 м                                    50 м/с</w:t>
      </w:r>
      <w:proofErr w:type="gramStart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                        ?</w:t>
      </w:r>
      <w:proofErr w:type="gramEnd"/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-------------------------------------------------------------------------------------------------------------</w:t>
      </w:r>
    </w:p>
    <w:p w:rsidR="00104BD7" w:rsidRPr="00035298" w:rsidRDefault="00104BD7" w:rsidP="00104BD7">
      <w:pPr>
        <w:pBdr>
          <w:bottom w:val="single" w:sz="6" w:space="1" w:color="auto"/>
        </w:pBd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3                                                0,12 км</w:t>
      </w:r>
      <w:proofErr w:type="gramStart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                              ?</w:t>
      </w:r>
      <w:proofErr w:type="gramEnd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м/с                         0,04 ч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В задаче 3 обратить внимание учащихся на единицы измерения скорости 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  <w:lang w:val="en-US"/>
        </w:rPr>
        <w:t>V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(м/с), следует предварительно перевезти 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  <w:lang w:val="en-US"/>
        </w:rPr>
        <w:t>S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в метры и 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  <w:lang w:val="en-US"/>
        </w:rPr>
        <w:t>t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в секунды.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Учащимся предлагается вспомнить определение средней скорости и формулы:                        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                 </w:t>
      </w:r>
      <w:r w:rsidRPr="00035298">
        <w:rPr>
          <w:rFonts w:ascii="Times New Roman" w:hAnsi="Times New Roman"/>
          <w:position w:val="-24"/>
          <w:sz w:val="28"/>
          <w:szCs w:val="28"/>
        </w:rPr>
        <w:object w:dxaOrig="780" w:dyaOrig="620">
          <v:shape id="_x0000_i1028" type="#_x0000_t75" style="width:38.7pt;height:30.85pt" o:ole="">
            <v:imagedata r:id="rId12" o:title=""/>
          </v:shape>
          <o:OLEObject Type="Embed" ProgID="Equation.DSMT4" ShapeID="_x0000_i1028" DrawAspect="Content" ObjectID="_1420122743" r:id="rId13"/>
        </w:object>
      </w:r>
      <w:r w:rsidRPr="00035298">
        <w:rPr>
          <w:rFonts w:ascii="Times New Roman" w:hAnsi="Times New Roman"/>
          <w:sz w:val="28"/>
          <w:szCs w:val="28"/>
        </w:rPr>
        <w:t xml:space="preserve">, где </w:t>
      </w:r>
      <w:r w:rsidRPr="00035298">
        <w:rPr>
          <w:rFonts w:ascii="Times New Roman" w:hAnsi="Times New Roman"/>
          <w:sz w:val="28"/>
          <w:szCs w:val="28"/>
          <w:lang w:val="en-US"/>
        </w:rPr>
        <w:t>S</w:t>
      </w:r>
      <w:r w:rsidRPr="00035298">
        <w:rPr>
          <w:rFonts w:ascii="Times New Roman" w:hAnsi="Times New Roman"/>
          <w:sz w:val="28"/>
          <w:szCs w:val="28"/>
        </w:rPr>
        <w:t xml:space="preserve"> – весь путь, а </w:t>
      </w:r>
      <w:r w:rsidRPr="00035298">
        <w:rPr>
          <w:rFonts w:ascii="Times New Roman" w:hAnsi="Times New Roman"/>
          <w:sz w:val="28"/>
          <w:szCs w:val="28"/>
          <w:lang w:val="en-US"/>
        </w:rPr>
        <w:t>t</w:t>
      </w:r>
      <w:r w:rsidRPr="00035298">
        <w:rPr>
          <w:rFonts w:ascii="Times New Roman" w:hAnsi="Times New Roman"/>
          <w:sz w:val="28"/>
          <w:szCs w:val="28"/>
        </w:rPr>
        <w:t xml:space="preserve"> – всё время.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Задача (из сборника для подготовки к ГИА</w:t>
      </w:r>
      <w:proofErr w:type="gramStart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)</w:t>
      </w:r>
      <w:proofErr w:type="gramEnd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: 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Условие задачи: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Первую половину трассы автомобиль проехал со скоростью 42 км/ч, а вторую половину  – 63 км/ч. Найти среднюю скорость автомобиля на протяжении всего пути.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Анализ задачи:</w:t>
      </w:r>
    </w:p>
    <w:p w:rsidR="00104BD7" w:rsidRPr="00035298" w:rsidRDefault="00104BD7" w:rsidP="00104BD7">
      <w:pPr>
        <w:pStyle w:val="a3"/>
        <w:numPr>
          <w:ilvl w:val="0"/>
          <w:numId w:val="31"/>
        </w:numPr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>Учащиеся знакомятся с условием задачи, несколько раз прочитывают задание.</w:t>
      </w:r>
    </w:p>
    <w:p w:rsidR="00104BD7" w:rsidRPr="00035298" w:rsidRDefault="00104BD7" w:rsidP="00104BD7">
      <w:pPr>
        <w:pStyle w:val="a3"/>
        <w:numPr>
          <w:ilvl w:val="0"/>
          <w:numId w:val="31"/>
        </w:numPr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 xml:space="preserve">Из текста выделяются ключевые слова «проехал первую половину», «проехал вторую половину» с определённой скоростью. «Найти среднюю скорость на протяжении всего пути». </w:t>
      </w:r>
    </w:p>
    <w:p w:rsidR="00104BD7" w:rsidRPr="00035298" w:rsidRDefault="00104BD7" w:rsidP="00104BD7">
      <w:pPr>
        <w:pStyle w:val="a3"/>
        <w:numPr>
          <w:ilvl w:val="0"/>
          <w:numId w:val="31"/>
        </w:numPr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lastRenderedPageBreak/>
        <w:t>Составляется краткое условие к задаче:</w:t>
      </w:r>
    </w:p>
    <w:p w:rsidR="00104BD7" w:rsidRPr="00035298" w:rsidRDefault="00104BD7" w:rsidP="00104BD7">
      <w:pPr>
        <w:pStyle w:val="a3"/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>1 П. трассы – 42 км/ч</w:t>
      </w:r>
    </w:p>
    <w:p w:rsidR="00104BD7" w:rsidRPr="00035298" w:rsidRDefault="00104BD7" w:rsidP="00104BD7">
      <w:pPr>
        <w:pStyle w:val="a3"/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>2 П. трассы – 63 км/ч</w:t>
      </w:r>
    </w:p>
    <w:p w:rsidR="00104BD7" w:rsidRPr="00035298" w:rsidRDefault="00104BD7" w:rsidP="00104BD7">
      <w:pPr>
        <w:pStyle w:val="a3"/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 xml:space="preserve">Ср. скорость - ? </w:t>
      </w:r>
      <w:proofErr w:type="gramStart"/>
      <w:r w:rsidRPr="00035298">
        <w:rPr>
          <w:snapToGrid w:val="0"/>
          <w:color w:val="000000"/>
          <w:sz w:val="28"/>
          <w:szCs w:val="28"/>
        </w:rPr>
        <w:t>км</w:t>
      </w:r>
      <w:proofErr w:type="gramEnd"/>
      <w:r w:rsidRPr="00035298">
        <w:rPr>
          <w:snapToGrid w:val="0"/>
          <w:color w:val="000000"/>
          <w:sz w:val="28"/>
          <w:szCs w:val="28"/>
        </w:rPr>
        <w:t>/ч</w:t>
      </w:r>
    </w:p>
    <w:p w:rsidR="00104BD7" w:rsidRPr="00035298" w:rsidRDefault="00104BD7" w:rsidP="00104BD7">
      <w:pPr>
        <w:pStyle w:val="a3"/>
        <w:numPr>
          <w:ilvl w:val="0"/>
          <w:numId w:val="31"/>
        </w:numPr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 xml:space="preserve">Учащимся предлагается выбрать способ решения. Для </w:t>
      </w:r>
      <w:proofErr w:type="gramStart"/>
      <w:r w:rsidRPr="00035298">
        <w:rPr>
          <w:snapToGrid w:val="0"/>
          <w:color w:val="000000"/>
          <w:sz w:val="28"/>
          <w:szCs w:val="28"/>
        </w:rPr>
        <w:t>этого</w:t>
      </w:r>
      <w:proofErr w:type="gramEnd"/>
      <w:r w:rsidRPr="00035298">
        <w:rPr>
          <w:snapToGrid w:val="0"/>
          <w:color w:val="000000"/>
          <w:sz w:val="28"/>
          <w:szCs w:val="28"/>
        </w:rPr>
        <w:t xml:space="preserve"> надо вспомнить: </w:t>
      </w:r>
      <w:proofErr w:type="gramStart"/>
      <w:r w:rsidRPr="00035298">
        <w:rPr>
          <w:snapToGrid w:val="0"/>
          <w:color w:val="000000"/>
          <w:sz w:val="28"/>
          <w:szCs w:val="28"/>
        </w:rPr>
        <w:t>какие</w:t>
      </w:r>
      <w:proofErr w:type="gramEnd"/>
      <w:r w:rsidRPr="00035298">
        <w:rPr>
          <w:snapToGrid w:val="0"/>
          <w:color w:val="000000"/>
          <w:sz w:val="28"/>
          <w:szCs w:val="28"/>
        </w:rPr>
        <w:t xml:space="preserve"> методы решения текстовых задач им известны? (арифметический, алгебраический).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Решение (алгебраический способ):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Пусть время в пути – Х часов. Тогда, первая половина трассы составит 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position w:val="-24"/>
          <w:sz w:val="28"/>
          <w:szCs w:val="28"/>
        </w:rPr>
        <w:object w:dxaOrig="560" w:dyaOrig="620">
          <v:shape id="_x0000_i1029" type="#_x0000_t75" style="width:27.85pt;height:30.85pt" o:ole="">
            <v:imagedata r:id="rId14" o:title=""/>
          </v:shape>
          <o:OLEObject Type="Embed" ProgID="Equation.DSMT4" ShapeID="_x0000_i1029" DrawAspect="Content" ObjectID="_1420122744" r:id="rId15"/>
        </w:object>
      </w:r>
      <w:proofErr w:type="gramStart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км</w:t>
      </w:r>
      <w:proofErr w:type="gramEnd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, а вторая половина трассы – </w:t>
      </w:r>
      <w:r w:rsidRPr="00035298">
        <w:rPr>
          <w:rFonts w:ascii="Times New Roman" w:hAnsi="Times New Roman"/>
          <w:position w:val="-24"/>
          <w:sz w:val="28"/>
          <w:szCs w:val="28"/>
        </w:rPr>
        <w:object w:dxaOrig="560" w:dyaOrig="620">
          <v:shape id="_x0000_i1030" type="#_x0000_t75" style="width:27.85pt;height:30.85pt" o:ole="">
            <v:imagedata r:id="rId16" o:title=""/>
          </v:shape>
          <o:OLEObject Type="Embed" ProgID="Equation.DSMT4" ShapeID="_x0000_i1030" DrawAspect="Content" ObjectID="_1420122745" r:id="rId17"/>
        </w:object>
      </w: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) км. По формуле найдём среднюю скорость:  </w:t>
      </w:r>
      <w:r w:rsidRPr="00035298">
        <w:rPr>
          <w:rFonts w:ascii="Times New Roman" w:hAnsi="Times New Roman"/>
          <w:position w:val="-24"/>
          <w:sz w:val="28"/>
          <w:szCs w:val="28"/>
        </w:rPr>
        <w:object w:dxaOrig="2659" w:dyaOrig="620">
          <v:shape id="_x0000_i1031" type="#_x0000_t75" style="width:132.5pt;height:30.85pt" o:ole="">
            <v:imagedata r:id="rId18" o:title=""/>
          </v:shape>
          <o:OLEObject Type="Embed" ProgID="Equation.DSMT4" ShapeID="_x0000_i1031" DrawAspect="Content" ObjectID="_1420122746" r:id="rId19"/>
        </w:object>
      </w: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(</w:t>
      </w:r>
      <w:proofErr w:type="gramStart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км</w:t>
      </w:r>
      <w:proofErr w:type="gramEnd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/ч). </w:t>
      </w:r>
    </w:p>
    <w:p w:rsidR="00104BD7" w:rsidRPr="00035298" w:rsidRDefault="00104BD7" w:rsidP="00104BD7">
      <w:pPr>
        <w:pStyle w:val="a3"/>
        <w:numPr>
          <w:ilvl w:val="0"/>
          <w:numId w:val="3"/>
        </w:numPr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 xml:space="preserve">Тренировка навыков. Решения различных задач на движение (письменно). 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b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b/>
          <w:snapToGrid w:val="0"/>
          <w:color w:val="000000"/>
          <w:sz w:val="28"/>
          <w:szCs w:val="28"/>
        </w:rPr>
        <w:t>№1 Задача на движение в одном направлении: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Условие задачи: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Турист на велосипеде проехал всего 18,5 км, проезжая в час по 22 км по асфальтовой дороге и 15 км по грунтовой. По асфальтовой дороге турист ехал столько же </w:t>
      </w:r>
      <w:proofErr w:type="gramStart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времени</w:t>
      </w:r>
      <w:proofErr w:type="gramEnd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сколько и по грунтовой.  Сколько километров турист проехал по </w:t>
      </w:r>
      <w:proofErr w:type="gramStart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асфальтовой</w:t>
      </w:r>
      <w:proofErr w:type="gramEnd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и сколько по грунтовой дорогам?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Анализ задачи:</w:t>
      </w:r>
    </w:p>
    <w:p w:rsidR="00104BD7" w:rsidRPr="00035298" w:rsidRDefault="00104BD7" w:rsidP="00104BD7">
      <w:pPr>
        <w:pStyle w:val="a3"/>
        <w:numPr>
          <w:ilvl w:val="0"/>
          <w:numId w:val="32"/>
        </w:numPr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>Знакомство с условием задачи.</w:t>
      </w:r>
    </w:p>
    <w:p w:rsidR="00104BD7" w:rsidRDefault="00104BD7" w:rsidP="00104BD7">
      <w:pPr>
        <w:pStyle w:val="a3"/>
        <w:numPr>
          <w:ilvl w:val="0"/>
          <w:numId w:val="32"/>
        </w:numPr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>Составление краткого условия, выделение ключевых слов и вопроса из текста задачи.</w:t>
      </w:r>
    </w:p>
    <w:p w:rsidR="00C47E16" w:rsidRPr="00035298" w:rsidRDefault="00C47E16" w:rsidP="00C47E16">
      <w:pPr>
        <w:pStyle w:val="a3"/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</w:p>
    <w:p w:rsidR="00104BD7" w:rsidRPr="00035298" w:rsidRDefault="00104BD7" w:rsidP="00104BD7">
      <w:pPr>
        <w:pBdr>
          <w:top w:val="single" w:sz="6" w:space="1" w:color="auto"/>
          <w:bottom w:val="single" w:sz="6" w:space="1" w:color="auto"/>
        </w:pBd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lastRenderedPageBreak/>
        <w:t xml:space="preserve">Вид дороги                               V                                        </w:t>
      </w:r>
      <w:proofErr w:type="spellStart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t</w:t>
      </w:r>
      <w:proofErr w:type="spellEnd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                                  S</w:t>
      </w:r>
    </w:p>
    <w:p w:rsidR="00104BD7" w:rsidRPr="00035298" w:rsidRDefault="00104BD7" w:rsidP="00104BD7">
      <w:pPr>
        <w:pBdr>
          <w:bottom w:val="single" w:sz="6" w:space="1" w:color="auto"/>
          <w:between w:val="single" w:sz="6" w:space="1" w:color="auto"/>
        </w:pBd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Асфальтовая                       22 км/ч</w:t>
      </w:r>
      <w:proofErr w:type="gramStart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                                                                 В</w:t>
      </w:r>
      <w:proofErr w:type="gramEnd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сего                                                              </w:t>
      </w:r>
    </w:p>
    <w:p w:rsidR="00104BD7" w:rsidRPr="00035298" w:rsidRDefault="00104BD7" w:rsidP="00104BD7">
      <w:pPr>
        <w:pBdr>
          <w:bottom w:val="single" w:sz="6" w:space="1" w:color="auto"/>
          <w:between w:val="single" w:sz="6" w:space="1" w:color="auto"/>
        </w:pBd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proofErr w:type="gramStart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Грунтовая</w:t>
      </w:r>
      <w:proofErr w:type="gramEnd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                            15 км/ч                                                                 18,5 км 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Решение (арифметический способ):</w:t>
      </w:r>
    </w:p>
    <w:p w:rsidR="00104BD7" w:rsidRPr="00035298" w:rsidRDefault="00104BD7" w:rsidP="00104BD7">
      <w:pPr>
        <w:pStyle w:val="a3"/>
        <w:numPr>
          <w:ilvl w:val="0"/>
          <w:numId w:val="4"/>
        </w:numPr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>22 + 15 = 37 (км/ч) – совместная скорость.</w:t>
      </w:r>
    </w:p>
    <w:p w:rsidR="00104BD7" w:rsidRPr="00035298" w:rsidRDefault="00104BD7" w:rsidP="00104BD7">
      <w:pPr>
        <w:pStyle w:val="a3"/>
        <w:numPr>
          <w:ilvl w:val="0"/>
          <w:numId w:val="4"/>
        </w:numPr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>18,5</w:t>
      </w:r>
      <w:proofErr w:type="gramStart"/>
      <w:r w:rsidRPr="00035298">
        <w:rPr>
          <w:snapToGrid w:val="0"/>
          <w:color w:val="000000"/>
          <w:sz w:val="28"/>
          <w:szCs w:val="28"/>
        </w:rPr>
        <w:t xml:space="preserve"> :</w:t>
      </w:r>
      <w:proofErr w:type="gramEnd"/>
      <w:r w:rsidRPr="00035298">
        <w:rPr>
          <w:snapToGrid w:val="0"/>
          <w:color w:val="000000"/>
          <w:sz w:val="28"/>
          <w:szCs w:val="28"/>
        </w:rPr>
        <w:t xml:space="preserve"> 37 = 0,5 (ч) – время затраченное на каждый участок трассы. </w:t>
      </w:r>
    </w:p>
    <w:p w:rsidR="00104BD7" w:rsidRPr="00035298" w:rsidRDefault="00104BD7" w:rsidP="00104BD7">
      <w:pPr>
        <w:pStyle w:val="a3"/>
        <w:numPr>
          <w:ilvl w:val="0"/>
          <w:numId w:val="4"/>
        </w:numPr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>22 * 0,5 = 11 (км) – путь по асфальтированной дороге.</w:t>
      </w:r>
    </w:p>
    <w:p w:rsidR="00104BD7" w:rsidRPr="00035298" w:rsidRDefault="00104BD7" w:rsidP="00104BD7">
      <w:pPr>
        <w:pStyle w:val="a3"/>
        <w:numPr>
          <w:ilvl w:val="0"/>
          <w:numId w:val="4"/>
        </w:numPr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>15 * 0,5  = 18,5 – 11 = 7,5 (км) – путь по грунтовой дороге.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Учащимся предлагается рассмотреть и другой способ решения.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Решение (алгебраический способ):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Пусть Х – время движения по каждому участку. Тогда, 22Х (км) путь по асфальтовой дороге и 15Х (км) – по грунтовой  дороге. Составим и решим уравнения:  </w:t>
      </w:r>
    </w:p>
    <w:p w:rsidR="00104BD7" w:rsidRPr="00035298" w:rsidRDefault="00104BD7" w:rsidP="00104BD7">
      <w:pPr>
        <w:pStyle w:val="a3"/>
        <w:numPr>
          <w:ilvl w:val="0"/>
          <w:numId w:val="5"/>
        </w:numPr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 xml:space="preserve">22Х + 15Х =18,5               </w:t>
      </w:r>
    </w:p>
    <w:p w:rsidR="00104BD7" w:rsidRPr="00035298" w:rsidRDefault="00104BD7" w:rsidP="00104BD7">
      <w:pPr>
        <w:pStyle w:val="a3"/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>37Х = 18,5</w:t>
      </w:r>
    </w:p>
    <w:p w:rsidR="00104BD7" w:rsidRPr="00035298" w:rsidRDefault="00104BD7" w:rsidP="00104BD7">
      <w:pPr>
        <w:pStyle w:val="a3"/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>Х = 0,5.</w:t>
      </w:r>
    </w:p>
    <w:p w:rsidR="00104BD7" w:rsidRPr="00035298" w:rsidRDefault="00104BD7" w:rsidP="00104BD7">
      <w:pPr>
        <w:pStyle w:val="a3"/>
        <w:numPr>
          <w:ilvl w:val="0"/>
          <w:numId w:val="5"/>
        </w:numPr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>22 * 0,5 = 11 (км) – путь по асфальтированной дороге.</w:t>
      </w:r>
    </w:p>
    <w:p w:rsidR="00104BD7" w:rsidRPr="00035298" w:rsidRDefault="00104BD7" w:rsidP="00104BD7">
      <w:pPr>
        <w:pStyle w:val="a3"/>
        <w:numPr>
          <w:ilvl w:val="0"/>
          <w:numId w:val="5"/>
        </w:numPr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>15 * 0,5  = 18,5 – 11 = 7,5 (км) – путь по грунтовой дороге.</w:t>
      </w:r>
    </w:p>
    <w:p w:rsidR="00104BD7" w:rsidRPr="00035298" w:rsidRDefault="00104BD7" w:rsidP="00104BD7">
      <w:pPr>
        <w:pStyle w:val="a3"/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>Ответ: 11 км и 7,5 км.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b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b/>
          <w:snapToGrid w:val="0"/>
          <w:color w:val="000000"/>
          <w:sz w:val="28"/>
          <w:szCs w:val="28"/>
        </w:rPr>
        <w:t>№2 Задача на движение в одном направлении: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Условие задачи: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Из двух городов выехали одновременно велосипедист со скоростью 27 км/ч и мотоциклист со скоростью 41 км/ч. Сколько часов они были в пути мотоциклист проехал больше велосипедиста на 9,8 км?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lastRenderedPageBreak/>
        <w:t>Анализ задачи:</w:t>
      </w:r>
    </w:p>
    <w:p w:rsidR="00104BD7" w:rsidRPr="00035298" w:rsidRDefault="00104BD7" w:rsidP="00104BD7">
      <w:pPr>
        <w:pStyle w:val="a3"/>
        <w:numPr>
          <w:ilvl w:val="0"/>
          <w:numId w:val="33"/>
        </w:numPr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>Знакомство с условием задачи.</w:t>
      </w:r>
    </w:p>
    <w:p w:rsidR="00104BD7" w:rsidRPr="00035298" w:rsidRDefault="00104BD7" w:rsidP="00104BD7">
      <w:pPr>
        <w:pStyle w:val="a3"/>
        <w:numPr>
          <w:ilvl w:val="0"/>
          <w:numId w:val="33"/>
        </w:numPr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>Составление краткого условия, выделение ключевых слов и вопроса из текста задачи.</w:t>
      </w:r>
    </w:p>
    <w:p w:rsidR="00104BD7" w:rsidRPr="00035298" w:rsidRDefault="00104BD7" w:rsidP="00104BD7">
      <w:pPr>
        <w:pBdr>
          <w:top w:val="single" w:sz="6" w:space="1" w:color="auto"/>
          <w:bottom w:val="single" w:sz="6" w:space="1" w:color="auto"/>
        </w:pBd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                                                              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  <w:lang w:val="en-US"/>
        </w:rPr>
        <w:t>V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                                  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  <w:lang w:val="en-US"/>
        </w:rPr>
        <w:t>t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                               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  <w:lang w:val="en-US"/>
        </w:rPr>
        <w:t>S</w:t>
      </w:r>
    </w:p>
    <w:p w:rsidR="00104BD7" w:rsidRPr="00035298" w:rsidRDefault="00104BD7" w:rsidP="00104BD7">
      <w:pPr>
        <w:pBdr>
          <w:bottom w:val="single" w:sz="6" w:space="1" w:color="auto"/>
          <w:between w:val="single" w:sz="6" w:space="1" w:color="auto"/>
        </w:pBd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Велосипедист                                  27 км/ч</w:t>
      </w:r>
      <w:proofErr w:type="gramStart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                         ?</w:t>
      </w:r>
      <w:proofErr w:type="gramEnd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ч                         </w:t>
      </w:r>
    </w:p>
    <w:p w:rsidR="00104BD7" w:rsidRPr="00035298" w:rsidRDefault="00104BD7" w:rsidP="00104BD7">
      <w:pPr>
        <w:pBdr>
          <w:bottom w:val="single" w:sz="6" w:space="1" w:color="auto"/>
          <w:between w:val="single" w:sz="6" w:space="1" w:color="auto"/>
        </w:pBd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Мотоциклист                                   41 км/ч</w:t>
      </w:r>
      <w:proofErr w:type="gramStart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                          ?</w:t>
      </w:r>
      <w:proofErr w:type="gramEnd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ч       на 9,8 км больше  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Выехали одновременно.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Решение (алгебраический способ):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Пусть Х – время движения каждого. Тогда, путь велосипедиста составит 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27Х (км), а мотоциклиста – 41Х (км). Мотоциклист проехал на 9,8 (км) больше, </w:t>
      </w:r>
      <w:proofErr w:type="gramStart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следовательно</w:t>
      </w:r>
      <w:proofErr w:type="gramEnd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эта разница. Составим и решим уравнение: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41Х – 27Х = 9,8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14Х = 9,8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Х = 0,7 (ч).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Учащимся предлагается рассмотреть и другой способ решения.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Решение (арифметический способ):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9,8 (км) – расстояние, на которое мотоциклист проехал больше велосипедиста за то же время. Найдём разницу скоростей: 41 – 27 = 14 (км/ч)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Тогда, 9,8</w:t>
      </w:r>
      <w:proofErr w:type="gramStart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:</w:t>
      </w:r>
      <w:proofErr w:type="gramEnd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14 = 0,7 (ч) – время проведённое в пути каждым.</w:t>
      </w:r>
    </w:p>
    <w:p w:rsidR="0043452E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Ответ: </w:t>
      </w:r>
      <w:proofErr w:type="gramStart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время</w:t>
      </w:r>
      <w:proofErr w:type="gramEnd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проведённое в пути составляет 0,7 часа.</w:t>
      </w:r>
    </w:p>
    <w:p w:rsidR="001335CE" w:rsidRDefault="001335CE" w:rsidP="00104BD7">
      <w:pPr>
        <w:shd w:val="clear" w:color="auto" w:fill="FFFFFF"/>
        <w:spacing w:line="360" w:lineRule="auto"/>
        <w:rPr>
          <w:rFonts w:ascii="Times New Roman" w:hAnsi="Times New Roman"/>
          <w:b/>
          <w:snapToGrid w:val="0"/>
          <w:color w:val="000000"/>
          <w:sz w:val="28"/>
          <w:szCs w:val="28"/>
        </w:rPr>
      </w:pPr>
      <w:r>
        <w:rPr>
          <w:rFonts w:ascii="Times New Roman" w:hAnsi="Times New Roman"/>
          <w:b/>
          <w:snapToGrid w:val="0"/>
          <w:color w:val="000000"/>
          <w:sz w:val="28"/>
          <w:szCs w:val="28"/>
        </w:rPr>
        <w:lastRenderedPageBreak/>
        <w:t>Физкультминутка.</w:t>
      </w:r>
    </w:p>
    <w:p w:rsidR="001335CE" w:rsidRDefault="001335CE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>
        <w:rPr>
          <w:rFonts w:ascii="Times New Roman" w:hAnsi="Times New Roman"/>
          <w:snapToGrid w:val="0"/>
          <w:color w:val="000000"/>
          <w:sz w:val="28"/>
          <w:szCs w:val="28"/>
        </w:rPr>
        <w:t xml:space="preserve">     Поднимает руки класс – это «раз».</w:t>
      </w:r>
    </w:p>
    <w:p w:rsidR="001335CE" w:rsidRDefault="001335CE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>
        <w:rPr>
          <w:rFonts w:ascii="Times New Roman" w:hAnsi="Times New Roman"/>
          <w:snapToGrid w:val="0"/>
          <w:color w:val="000000"/>
          <w:sz w:val="28"/>
          <w:szCs w:val="28"/>
        </w:rPr>
        <w:t xml:space="preserve">     Повернулась голова – это «два».</w:t>
      </w:r>
    </w:p>
    <w:p w:rsidR="001335CE" w:rsidRDefault="001335CE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>
        <w:rPr>
          <w:rFonts w:ascii="Times New Roman" w:hAnsi="Times New Roman"/>
          <w:snapToGrid w:val="0"/>
          <w:color w:val="000000"/>
          <w:sz w:val="28"/>
          <w:szCs w:val="28"/>
        </w:rPr>
        <w:t xml:space="preserve">     Руки вниз, вперёд смотри – это «три».</w:t>
      </w:r>
    </w:p>
    <w:p w:rsidR="001335CE" w:rsidRDefault="001335CE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>
        <w:rPr>
          <w:rFonts w:ascii="Times New Roman" w:hAnsi="Times New Roman"/>
          <w:snapToGrid w:val="0"/>
          <w:color w:val="000000"/>
          <w:sz w:val="28"/>
          <w:szCs w:val="28"/>
        </w:rPr>
        <w:t xml:space="preserve">     Руки в стороны </w:t>
      </w:r>
      <w:proofErr w:type="gramStart"/>
      <w:r>
        <w:rPr>
          <w:rFonts w:ascii="Times New Roman" w:hAnsi="Times New Roman"/>
          <w:snapToGrid w:val="0"/>
          <w:color w:val="000000"/>
          <w:sz w:val="28"/>
          <w:szCs w:val="28"/>
        </w:rPr>
        <w:t>пошире</w:t>
      </w:r>
      <w:proofErr w:type="gramEnd"/>
      <w:r>
        <w:rPr>
          <w:rFonts w:ascii="Times New Roman" w:hAnsi="Times New Roman"/>
          <w:snapToGrid w:val="0"/>
          <w:color w:val="000000"/>
          <w:sz w:val="28"/>
          <w:szCs w:val="28"/>
        </w:rPr>
        <w:t xml:space="preserve"> развернули на «четыре».</w:t>
      </w:r>
    </w:p>
    <w:p w:rsidR="001335CE" w:rsidRDefault="001335CE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>
        <w:rPr>
          <w:rFonts w:ascii="Times New Roman" w:hAnsi="Times New Roman"/>
          <w:snapToGrid w:val="0"/>
          <w:color w:val="000000"/>
          <w:sz w:val="28"/>
          <w:szCs w:val="28"/>
        </w:rPr>
        <w:t xml:space="preserve">     С силой их к плечам прижать – это «пять».</w:t>
      </w:r>
    </w:p>
    <w:p w:rsidR="001335CE" w:rsidRPr="001335CE" w:rsidRDefault="001335CE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>
        <w:rPr>
          <w:rFonts w:ascii="Times New Roman" w:hAnsi="Times New Roman"/>
          <w:snapToGrid w:val="0"/>
          <w:color w:val="000000"/>
          <w:sz w:val="28"/>
          <w:szCs w:val="28"/>
        </w:rPr>
        <w:t xml:space="preserve">     Всем ребятам нужно сесть – это «шесть».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b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b/>
          <w:snapToGrid w:val="0"/>
          <w:color w:val="000000"/>
          <w:sz w:val="28"/>
          <w:szCs w:val="28"/>
        </w:rPr>
        <w:t>№3 Задача на движение в разных направлениях: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Условие задачи: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Мотоциклист и велосипедист выехали в разных направлениях. Велосипедист ехал несколько часов со скоростью 2,4 (км/ч). С какой скоростью ехал мотоциклист, если расстояние в 6 раз большее он проехал за время в 3 раза меньшее, чем велосипедист?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Анализ задачи:</w:t>
      </w:r>
    </w:p>
    <w:p w:rsidR="00104BD7" w:rsidRPr="00035298" w:rsidRDefault="00104BD7" w:rsidP="00104BD7">
      <w:pPr>
        <w:pStyle w:val="a3"/>
        <w:numPr>
          <w:ilvl w:val="0"/>
          <w:numId w:val="34"/>
        </w:numPr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>Знакомство с условием задачи.</w:t>
      </w:r>
    </w:p>
    <w:p w:rsidR="00104BD7" w:rsidRPr="00035298" w:rsidRDefault="00104BD7" w:rsidP="00104BD7">
      <w:pPr>
        <w:pStyle w:val="a3"/>
        <w:numPr>
          <w:ilvl w:val="0"/>
          <w:numId w:val="34"/>
        </w:numPr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>Составление краткого условия, выделение ключевых слов и вопроса из текста задачи.</w:t>
      </w:r>
    </w:p>
    <w:p w:rsidR="00104BD7" w:rsidRPr="00035298" w:rsidRDefault="00104BD7" w:rsidP="00104BD7">
      <w:pPr>
        <w:pBdr>
          <w:top w:val="single" w:sz="6" w:space="1" w:color="auto"/>
          <w:bottom w:val="single" w:sz="6" w:space="1" w:color="auto"/>
        </w:pBd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                                                                 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  <w:lang w:val="en-US"/>
        </w:rPr>
        <w:t>V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                              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  <w:lang w:val="en-US"/>
        </w:rPr>
        <w:t>t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                               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  <w:lang w:val="en-US"/>
        </w:rPr>
        <w:t>S</w:t>
      </w:r>
    </w:p>
    <w:p w:rsidR="00104BD7" w:rsidRPr="00035298" w:rsidRDefault="00104BD7" w:rsidP="00104BD7">
      <w:pPr>
        <w:pBdr>
          <w:bottom w:val="single" w:sz="6" w:space="1" w:color="auto"/>
          <w:between w:val="single" w:sz="6" w:space="1" w:color="auto"/>
        </w:pBd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Велосипедист                                 2,4 км/ч                                                         </w:t>
      </w:r>
    </w:p>
    <w:p w:rsidR="00104BD7" w:rsidRPr="00035298" w:rsidRDefault="00104BD7" w:rsidP="00104BD7">
      <w:pPr>
        <w:pBdr>
          <w:bottom w:val="single" w:sz="6" w:space="1" w:color="auto"/>
          <w:between w:val="single" w:sz="6" w:space="1" w:color="auto"/>
        </w:pBd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Мотоциклист                                   ? км/ч</w:t>
      </w:r>
      <w:proofErr w:type="gramStart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,</w:t>
      </w:r>
      <w:proofErr w:type="gramEnd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расстояние в 6 раз больше проехал за время в 3 раза меньшее             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lastRenderedPageBreak/>
        <w:t>Решение (алгебраическим способом):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Пусть время велосипедиста Х часов. Тогда, пройденный им путь составит 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2,4Х (км). Мотоциклист проехал в 6 раз больше, т.е. 2,4Х * 6 (км) за время 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Х/3 (ч). Найдём скорость мотоциклиста</w:t>
      </w:r>
      <w:r w:rsidRPr="00035298">
        <w:rPr>
          <w:rFonts w:ascii="Times New Roman" w:hAnsi="Times New Roman"/>
          <w:sz w:val="28"/>
          <w:szCs w:val="28"/>
        </w:rPr>
        <w:t xml:space="preserve"> </w:t>
      </w:r>
      <w:r w:rsidRPr="00035298">
        <w:rPr>
          <w:rFonts w:ascii="Times New Roman" w:hAnsi="Times New Roman"/>
          <w:position w:val="-54"/>
          <w:sz w:val="28"/>
          <w:szCs w:val="28"/>
        </w:rPr>
        <w:object w:dxaOrig="1359" w:dyaOrig="920">
          <v:shape id="_x0000_i1032" type="#_x0000_t75" style="width:68.35pt;height:46pt" o:ole="">
            <v:imagedata r:id="rId20" o:title=""/>
          </v:shape>
          <o:OLEObject Type="Embed" ProgID="Equation.DSMT4" ShapeID="_x0000_i1032" DrawAspect="Content" ObjectID="_1420122747" r:id="rId21"/>
        </w:object>
      </w: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(</w:t>
      </w:r>
      <w:proofErr w:type="gramStart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км</w:t>
      </w:r>
      <w:proofErr w:type="gramEnd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/ч).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Ответ: скорость мотоциклиста 43,2 (км/ч). 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b/>
          <w:snapToGrid w:val="0"/>
          <w:color w:val="000000"/>
          <w:sz w:val="28"/>
          <w:szCs w:val="28"/>
        </w:rPr>
        <w:t>№4 Задачи на движение по реке и озеру: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Учитель с учениками вспоминают особенности задач на движение по реке: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Скорость по течению = скорость собственная + скорость течения</w:t>
      </w:r>
      <w:proofErr w:type="gramStart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.</w:t>
      </w:r>
      <w:proofErr w:type="gramEnd"/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Скорость против течения = скорость собственная – скорость течения.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Скорость движения по озеру = скорость собственная.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Условие задачи: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Задача №1: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Скорость лодки против течения реки 22,3 (км/ч). Найдите скорость течения реки, если за 4 (ч) по озеру она прошла 104,8 (км)? За сколько времени лодка </w:t>
      </w:r>
      <w:proofErr w:type="gramStart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преодолеет такое же расстояние двигаясь</w:t>
      </w:r>
      <w:proofErr w:type="gramEnd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по течению реки?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Анализ условия: </w:t>
      </w:r>
    </w:p>
    <w:p w:rsidR="00104BD7" w:rsidRPr="00035298" w:rsidRDefault="00104BD7" w:rsidP="00104BD7">
      <w:pPr>
        <w:pBdr>
          <w:top w:val="single" w:sz="6" w:space="1" w:color="auto"/>
          <w:bottom w:val="single" w:sz="6" w:space="1" w:color="auto"/>
        </w:pBd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Вид движения                                   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  <w:lang w:val="en-US"/>
        </w:rPr>
        <w:t>V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                                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  <w:lang w:val="en-US"/>
        </w:rPr>
        <w:t>t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                               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  <w:lang w:val="en-US"/>
        </w:rPr>
        <w:t>S</w:t>
      </w:r>
    </w:p>
    <w:p w:rsidR="00104BD7" w:rsidRPr="00035298" w:rsidRDefault="00104BD7" w:rsidP="00104BD7">
      <w:pPr>
        <w:pBdr>
          <w:bottom w:val="single" w:sz="6" w:space="1" w:color="auto"/>
          <w:between w:val="single" w:sz="6" w:space="1" w:color="auto"/>
        </w:pBd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По озеру                                                                                4 (ч)                    104,8 (км)</w:t>
      </w:r>
    </w:p>
    <w:p w:rsidR="00104BD7" w:rsidRPr="00035298" w:rsidRDefault="00104BD7" w:rsidP="00104BD7">
      <w:pPr>
        <w:pBdr>
          <w:bottom w:val="single" w:sz="6" w:space="1" w:color="auto"/>
          <w:between w:val="single" w:sz="6" w:space="1" w:color="auto"/>
        </w:pBd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Против течения                        22,4 (км/ч)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Вопрос 1: Найти скорость течения: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lastRenderedPageBreak/>
        <w:t>Решение (арифметический способ):</w:t>
      </w:r>
    </w:p>
    <w:p w:rsidR="00104BD7" w:rsidRPr="00035298" w:rsidRDefault="00104BD7" w:rsidP="00104BD7">
      <w:pPr>
        <w:pStyle w:val="a3"/>
        <w:numPr>
          <w:ilvl w:val="0"/>
          <w:numId w:val="6"/>
        </w:numPr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>104,8</w:t>
      </w:r>
      <w:proofErr w:type="gramStart"/>
      <w:r w:rsidRPr="00035298">
        <w:rPr>
          <w:snapToGrid w:val="0"/>
          <w:color w:val="000000"/>
          <w:sz w:val="28"/>
          <w:szCs w:val="28"/>
        </w:rPr>
        <w:t xml:space="preserve"> :</w:t>
      </w:r>
      <w:proofErr w:type="gramEnd"/>
      <w:r w:rsidRPr="00035298">
        <w:rPr>
          <w:snapToGrid w:val="0"/>
          <w:color w:val="000000"/>
          <w:sz w:val="28"/>
          <w:szCs w:val="28"/>
        </w:rPr>
        <w:t xml:space="preserve"> 4 = 26,2 (км/ч) – собственная скорость.</w:t>
      </w:r>
    </w:p>
    <w:p w:rsidR="00104BD7" w:rsidRPr="00035298" w:rsidRDefault="00104BD7" w:rsidP="00104BD7">
      <w:pPr>
        <w:pStyle w:val="a3"/>
        <w:numPr>
          <w:ilvl w:val="0"/>
          <w:numId w:val="6"/>
        </w:numPr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>26,2 – 22,4 = 3,8 (км/ч) – скорость течения.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Вопрос 2: Найти время при движении по течению реки:</w:t>
      </w:r>
    </w:p>
    <w:p w:rsidR="00104BD7" w:rsidRPr="00035298" w:rsidRDefault="00104BD7" w:rsidP="00104BD7">
      <w:pPr>
        <w:pStyle w:val="a3"/>
        <w:numPr>
          <w:ilvl w:val="0"/>
          <w:numId w:val="6"/>
        </w:numPr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>26,2 + 3,8 = 30 (км/ч) – скорость по течению реки.</w:t>
      </w:r>
    </w:p>
    <w:p w:rsidR="00104BD7" w:rsidRPr="00035298" w:rsidRDefault="00104BD7" w:rsidP="00104BD7">
      <w:pPr>
        <w:pStyle w:val="a3"/>
        <w:numPr>
          <w:ilvl w:val="0"/>
          <w:numId w:val="6"/>
        </w:numPr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>104,8</w:t>
      </w:r>
      <w:proofErr w:type="gramStart"/>
      <w:r w:rsidRPr="00035298">
        <w:rPr>
          <w:snapToGrid w:val="0"/>
          <w:color w:val="000000"/>
          <w:sz w:val="28"/>
          <w:szCs w:val="28"/>
        </w:rPr>
        <w:t xml:space="preserve"> :</w:t>
      </w:r>
      <w:proofErr w:type="gramEnd"/>
      <w:r w:rsidRPr="00035298">
        <w:rPr>
          <w:snapToGrid w:val="0"/>
          <w:color w:val="000000"/>
          <w:sz w:val="28"/>
          <w:szCs w:val="28"/>
        </w:rPr>
        <w:t xml:space="preserve"> 30 = 3,16 (ч) – время движения по течению реки.</w:t>
      </w:r>
    </w:p>
    <w:p w:rsidR="00104BD7" w:rsidRPr="00035298" w:rsidRDefault="00104BD7" w:rsidP="00104BD7">
      <w:pPr>
        <w:pStyle w:val="a3"/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>Ответ: 3,8 (км/ч) и 3,16 (ч).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Условие задачи: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Задача №2: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Катер шёл 5 часов по течению реки и прошёл 150 километров. Сколько времени ему понадобится на обратный путь, если скорость течения реки 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2,5 км/ч? Ответ округлить до десятых.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Анализ условия:</w:t>
      </w:r>
    </w:p>
    <w:p w:rsidR="00104BD7" w:rsidRPr="00035298" w:rsidRDefault="00104BD7" w:rsidP="00104BD7">
      <w:pPr>
        <w:pBdr>
          <w:top w:val="single" w:sz="6" w:space="1" w:color="auto"/>
          <w:bottom w:val="single" w:sz="6" w:space="1" w:color="auto"/>
        </w:pBd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Вид движения                               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  <w:lang w:val="en-US"/>
        </w:rPr>
        <w:t>V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                                  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  <w:lang w:val="en-US"/>
        </w:rPr>
        <w:t>t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                             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  <w:lang w:val="en-US"/>
        </w:rPr>
        <w:t>S</w:t>
      </w:r>
    </w:p>
    <w:p w:rsidR="00104BD7" w:rsidRPr="00035298" w:rsidRDefault="00104BD7" w:rsidP="00104BD7">
      <w:pPr>
        <w:pBdr>
          <w:bottom w:val="single" w:sz="6" w:space="1" w:color="auto"/>
          <w:between w:val="single" w:sz="6" w:space="1" w:color="auto"/>
        </w:pBd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По течению                                                                        5 (ч)                    150 (км)</w:t>
      </w:r>
    </w:p>
    <w:p w:rsidR="00104BD7" w:rsidRPr="00035298" w:rsidRDefault="00104BD7" w:rsidP="00104BD7">
      <w:pPr>
        <w:pBdr>
          <w:bottom w:val="single" w:sz="6" w:space="1" w:color="auto"/>
          <w:between w:val="single" w:sz="6" w:space="1" w:color="auto"/>
        </w:pBd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Против течения</w:t>
      </w:r>
      <w:proofErr w:type="gramStart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                                                                ?</w:t>
      </w:r>
      <w:proofErr w:type="gramEnd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(ч)                    150 (км)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Скорость течения реки 2,5 (км/ч).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Решение (арифметический способ):</w:t>
      </w:r>
    </w:p>
    <w:p w:rsidR="00104BD7" w:rsidRPr="00035298" w:rsidRDefault="00104BD7" w:rsidP="00104BD7">
      <w:pPr>
        <w:pStyle w:val="a3"/>
        <w:numPr>
          <w:ilvl w:val="0"/>
          <w:numId w:val="7"/>
        </w:numPr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>150</w:t>
      </w:r>
      <w:proofErr w:type="gramStart"/>
      <w:r w:rsidRPr="00035298">
        <w:rPr>
          <w:snapToGrid w:val="0"/>
          <w:color w:val="000000"/>
          <w:sz w:val="28"/>
          <w:szCs w:val="28"/>
        </w:rPr>
        <w:t xml:space="preserve"> :</w:t>
      </w:r>
      <w:proofErr w:type="gramEnd"/>
      <w:r w:rsidRPr="00035298">
        <w:rPr>
          <w:snapToGrid w:val="0"/>
          <w:color w:val="000000"/>
          <w:sz w:val="28"/>
          <w:szCs w:val="28"/>
        </w:rPr>
        <w:t xml:space="preserve"> 5 = 30 (км/ч) – скорость по течению реки.</w:t>
      </w:r>
    </w:p>
    <w:p w:rsidR="00104BD7" w:rsidRPr="00035298" w:rsidRDefault="00104BD7" w:rsidP="00104BD7">
      <w:pPr>
        <w:pStyle w:val="a3"/>
        <w:numPr>
          <w:ilvl w:val="0"/>
          <w:numId w:val="7"/>
        </w:numPr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>30 – 2,5 = 27,5 (км/ч) – скорость против течения реки.</w:t>
      </w:r>
    </w:p>
    <w:p w:rsidR="00104BD7" w:rsidRPr="00035298" w:rsidRDefault="00104BD7" w:rsidP="00104BD7">
      <w:pPr>
        <w:pStyle w:val="a3"/>
        <w:numPr>
          <w:ilvl w:val="0"/>
          <w:numId w:val="7"/>
        </w:numPr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>150</w:t>
      </w:r>
      <w:proofErr w:type="gramStart"/>
      <w:r w:rsidRPr="00035298">
        <w:rPr>
          <w:snapToGrid w:val="0"/>
          <w:color w:val="000000"/>
          <w:sz w:val="28"/>
          <w:szCs w:val="28"/>
        </w:rPr>
        <w:t xml:space="preserve"> :</w:t>
      </w:r>
      <w:proofErr w:type="gramEnd"/>
      <w:r w:rsidRPr="00035298">
        <w:rPr>
          <w:snapToGrid w:val="0"/>
          <w:color w:val="000000"/>
          <w:sz w:val="28"/>
          <w:szCs w:val="28"/>
        </w:rPr>
        <w:t xml:space="preserve"> 27,5 = 5,4545… = 5,(45) (ч) – время на обратный путь.</w:t>
      </w:r>
    </w:p>
    <w:p w:rsidR="00104BD7" w:rsidRPr="00035298" w:rsidRDefault="00104BD7" w:rsidP="00104BD7">
      <w:pPr>
        <w:pStyle w:val="a3"/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>Ответ: 2,5 (км/ч); 5,5 (ч).</w:t>
      </w:r>
    </w:p>
    <w:p w:rsidR="00067DDE" w:rsidRDefault="00067DDE" w:rsidP="00104BD7">
      <w:pPr>
        <w:pStyle w:val="a3"/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</w:p>
    <w:p w:rsidR="00067DDE" w:rsidRDefault="00067DDE" w:rsidP="00104BD7">
      <w:pPr>
        <w:pStyle w:val="a3"/>
        <w:shd w:val="clear" w:color="auto" w:fill="FFFFFF"/>
        <w:spacing w:line="360" w:lineRule="auto"/>
        <w:rPr>
          <w:b/>
          <w:snapToGrid w:val="0"/>
          <w:color w:val="000000"/>
          <w:sz w:val="28"/>
          <w:szCs w:val="28"/>
        </w:rPr>
      </w:pPr>
      <w:r>
        <w:rPr>
          <w:b/>
          <w:snapToGrid w:val="0"/>
          <w:color w:val="000000"/>
          <w:sz w:val="28"/>
          <w:szCs w:val="28"/>
        </w:rPr>
        <w:t>Физкультминутка.</w:t>
      </w:r>
    </w:p>
    <w:p w:rsidR="00067DDE" w:rsidRDefault="00067DDE" w:rsidP="00104BD7">
      <w:pPr>
        <w:pStyle w:val="a3"/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>
        <w:rPr>
          <w:snapToGrid w:val="0"/>
          <w:color w:val="000000"/>
          <w:sz w:val="28"/>
          <w:szCs w:val="28"/>
        </w:rPr>
        <w:t>- Встали. Закрыли глаза. Вспомнили тёплое летнее солнышко.</w:t>
      </w:r>
    </w:p>
    <w:p w:rsidR="00067DDE" w:rsidRDefault="00067DDE" w:rsidP="00104BD7">
      <w:pPr>
        <w:pStyle w:val="a3"/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>
        <w:rPr>
          <w:snapToGrid w:val="0"/>
          <w:color w:val="000000"/>
          <w:sz w:val="28"/>
          <w:szCs w:val="28"/>
        </w:rPr>
        <w:t>- Протяните руки к нему. Обнимите его.</w:t>
      </w:r>
    </w:p>
    <w:p w:rsidR="00067DDE" w:rsidRDefault="00067DDE" w:rsidP="00104BD7">
      <w:pPr>
        <w:pStyle w:val="a3"/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>
        <w:rPr>
          <w:snapToGrid w:val="0"/>
          <w:color w:val="000000"/>
          <w:sz w:val="28"/>
          <w:szCs w:val="28"/>
        </w:rPr>
        <w:t>- Наклонитесь вперёд, назад. Потянитесь. Присели, встали.</w:t>
      </w:r>
    </w:p>
    <w:p w:rsidR="00067DDE" w:rsidRDefault="00067DDE" w:rsidP="00104BD7">
      <w:pPr>
        <w:pStyle w:val="a3"/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>
        <w:rPr>
          <w:snapToGrid w:val="0"/>
          <w:color w:val="000000"/>
          <w:sz w:val="28"/>
          <w:szCs w:val="28"/>
        </w:rPr>
        <w:t>- Вам приятно и спокойно. Вы бодры и полны сил.</w:t>
      </w:r>
    </w:p>
    <w:p w:rsidR="00067DDE" w:rsidRPr="00067DDE" w:rsidRDefault="00067DDE" w:rsidP="00104BD7">
      <w:pPr>
        <w:pStyle w:val="a3"/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>
        <w:rPr>
          <w:snapToGrid w:val="0"/>
          <w:color w:val="000000"/>
          <w:sz w:val="28"/>
          <w:szCs w:val="28"/>
        </w:rPr>
        <w:t xml:space="preserve">- Откройте глаза и продолжим нашу работу. </w:t>
      </w:r>
    </w:p>
    <w:p w:rsidR="00067DDE" w:rsidRPr="00067DDE" w:rsidRDefault="00067DDE" w:rsidP="00104BD7">
      <w:pPr>
        <w:pStyle w:val="a3"/>
        <w:shd w:val="clear" w:color="auto" w:fill="FFFFFF"/>
        <w:spacing w:line="360" w:lineRule="auto"/>
        <w:rPr>
          <w:b/>
          <w:snapToGrid w:val="0"/>
          <w:color w:val="000000"/>
          <w:sz w:val="28"/>
          <w:szCs w:val="28"/>
        </w:rPr>
      </w:pPr>
    </w:p>
    <w:p w:rsidR="00104BD7" w:rsidRPr="00035298" w:rsidRDefault="00104BD7" w:rsidP="00104BD7">
      <w:pPr>
        <w:pStyle w:val="a3"/>
        <w:numPr>
          <w:ilvl w:val="0"/>
          <w:numId w:val="3"/>
        </w:numPr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>Итог урока. Самостоятельная работа.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Задача №1: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Два самолёта вылетели одновременно на встречу друг другу, один со скоростью 960,4 (км/ч), другой – 1137,8 (км/ч). Через час расстояние между ними было 815 км. Определить расстояние между городами.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Решение (арифметический способ):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960,4 + 1137,8 + 815 = 2913,2 (км) 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Ответ: 2913,2 (км).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Задача №2: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Катер шёл 3,7 часа по озеру со скоростью 42 (км/ч), потом вошёл в реку, впадающей в это озеро и двигался ещё 4,3 часа. Сколько километров прошёл катер, если скорость течения реки 2,7 (км/ч)?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Анализ условия:</w:t>
      </w:r>
    </w:p>
    <w:p w:rsidR="00104BD7" w:rsidRPr="00035298" w:rsidRDefault="00104BD7" w:rsidP="00104BD7">
      <w:pPr>
        <w:pBdr>
          <w:top w:val="single" w:sz="6" w:space="1" w:color="auto"/>
          <w:bottom w:val="single" w:sz="6" w:space="1" w:color="auto"/>
        </w:pBd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Вид движения                               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  <w:lang w:val="en-US"/>
        </w:rPr>
        <w:t>V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                                  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  <w:lang w:val="en-US"/>
        </w:rPr>
        <w:t>t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                             </w:t>
      </w:r>
      <w:r w:rsidRPr="00035298">
        <w:rPr>
          <w:rFonts w:ascii="Times New Roman" w:hAnsi="Times New Roman"/>
          <w:snapToGrid w:val="0"/>
          <w:color w:val="000000"/>
          <w:sz w:val="28"/>
          <w:szCs w:val="28"/>
          <w:lang w:val="en-US"/>
        </w:rPr>
        <w:t>S</w:t>
      </w:r>
    </w:p>
    <w:p w:rsidR="00104BD7" w:rsidRPr="00035298" w:rsidRDefault="00104BD7" w:rsidP="00104BD7">
      <w:pPr>
        <w:pBdr>
          <w:bottom w:val="single" w:sz="6" w:space="1" w:color="auto"/>
          <w:between w:val="single" w:sz="6" w:space="1" w:color="auto"/>
        </w:pBd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По озеру                                      42 (км/ч)                     3,7 (ч)                     </w:t>
      </w:r>
    </w:p>
    <w:p w:rsidR="00104BD7" w:rsidRPr="00035298" w:rsidRDefault="00104BD7" w:rsidP="00104BD7">
      <w:pPr>
        <w:pBdr>
          <w:bottom w:val="single" w:sz="6" w:space="1" w:color="auto"/>
          <w:between w:val="single" w:sz="6" w:space="1" w:color="auto"/>
        </w:pBd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Против течения                                                                4,3 (ч)                     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Скорость течения 2,7 (км/ч). Сколько всего километров прошёл катер?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lastRenderedPageBreak/>
        <w:t>Решение (арифметический способ):</w:t>
      </w:r>
    </w:p>
    <w:p w:rsidR="00104BD7" w:rsidRPr="00035298" w:rsidRDefault="00104BD7" w:rsidP="00104BD7">
      <w:pPr>
        <w:pStyle w:val="a3"/>
        <w:numPr>
          <w:ilvl w:val="0"/>
          <w:numId w:val="8"/>
        </w:numPr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>42 * 3,7 = 155,6 (км) – путь по озеру.</w:t>
      </w:r>
    </w:p>
    <w:p w:rsidR="00104BD7" w:rsidRPr="00035298" w:rsidRDefault="00104BD7" w:rsidP="00104BD7">
      <w:pPr>
        <w:pStyle w:val="a3"/>
        <w:numPr>
          <w:ilvl w:val="0"/>
          <w:numId w:val="8"/>
        </w:numPr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>42 – 2,7 = 39,3 (км/ч) – скорость против течения реки.</w:t>
      </w:r>
    </w:p>
    <w:p w:rsidR="00104BD7" w:rsidRPr="00035298" w:rsidRDefault="00104BD7" w:rsidP="00104BD7">
      <w:pPr>
        <w:pStyle w:val="a3"/>
        <w:numPr>
          <w:ilvl w:val="0"/>
          <w:numId w:val="8"/>
        </w:numPr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>39,3 * 4,3 = 168,99 (км) – путь против течения реки.</w:t>
      </w:r>
    </w:p>
    <w:p w:rsidR="00104BD7" w:rsidRPr="00035298" w:rsidRDefault="00104BD7" w:rsidP="00104BD7">
      <w:pPr>
        <w:pStyle w:val="a3"/>
        <w:numPr>
          <w:ilvl w:val="0"/>
          <w:numId w:val="8"/>
        </w:numPr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>168,99 + 155,6 = 324,59 (км) – весь путь.</w:t>
      </w:r>
    </w:p>
    <w:p w:rsidR="00104BD7" w:rsidRPr="00035298" w:rsidRDefault="00104BD7" w:rsidP="00104BD7">
      <w:pPr>
        <w:pStyle w:val="a3"/>
        <w:shd w:val="clear" w:color="auto" w:fill="FFFFFF"/>
        <w:spacing w:line="360" w:lineRule="auto"/>
        <w:rPr>
          <w:snapToGrid w:val="0"/>
          <w:color w:val="000000"/>
          <w:sz w:val="28"/>
          <w:szCs w:val="28"/>
        </w:rPr>
      </w:pPr>
      <w:r w:rsidRPr="00035298">
        <w:rPr>
          <w:snapToGrid w:val="0"/>
          <w:color w:val="000000"/>
          <w:sz w:val="28"/>
          <w:szCs w:val="28"/>
        </w:rPr>
        <w:t>Ответ: весь путь займёт 324,59 (км).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Задача №3 (сборник по подготовке к ГИА):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Расстояние от</w:t>
      </w:r>
      <w:proofErr w:type="gramStart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А</w:t>
      </w:r>
      <w:proofErr w:type="gramEnd"/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 xml:space="preserve"> до Б первый автомобиль проезжает в 1,5 раза быстрее, чем второй. Найти скорости автомобилей, если скорость первого на 18 (км/ч) больше скорости второго.</w:t>
      </w:r>
    </w:p>
    <w:p w:rsidR="0043452E" w:rsidRDefault="0043452E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</w:p>
    <w:p w:rsidR="0043452E" w:rsidRDefault="0043452E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Решение (алгебраический способ):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Пусть меньшая скорость автомобиля составляет Х (км/ч). Тогда, скорость большая составит (Х+18) (км/ч). Большая скорость в 1,5 раза больше. Составим  и решим уравнение: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position w:val="-24"/>
          <w:sz w:val="28"/>
          <w:szCs w:val="28"/>
        </w:rPr>
        <w:object w:dxaOrig="1260" w:dyaOrig="620">
          <v:shape id="_x0000_i1033" type="#_x0000_t75" style="width:62.9pt;height:30.85pt" o:ole="">
            <v:imagedata r:id="rId22" o:title=""/>
          </v:shape>
          <o:OLEObject Type="Embed" ProgID="Equation.DSMT4" ShapeID="_x0000_i1033" DrawAspect="Content" ObjectID="_1420122748" r:id="rId23"/>
        </w:objec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1,5Х - Х = 18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Х = 36 (км/ч) – скорость  меньшая, тогда 36 + 18 = 54 (км/ч) – большая скорость.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  <w:r w:rsidRPr="00035298">
        <w:rPr>
          <w:rFonts w:ascii="Times New Roman" w:hAnsi="Times New Roman"/>
          <w:snapToGrid w:val="0"/>
          <w:color w:val="000000"/>
          <w:sz w:val="28"/>
          <w:szCs w:val="28"/>
        </w:rPr>
        <w:t>Ответ: 36 (км/ч); 54 (км/ч).</w:t>
      </w: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</w:p>
    <w:p w:rsidR="00D46AA7" w:rsidRDefault="00D46AA7" w:rsidP="00104BD7">
      <w:pPr>
        <w:pStyle w:val="a3"/>
        <w:shd w:val="clear" w:color="auto" w:fill="FFFFFF"/>
        <w:spacing w:line="360" w:lineRule="auto"/>
        <w:ind w:left="1080"/>
        <w:rPr>
          <w:snapToGrid w:val="0"/>
          <w:color w:val="000000"/>
          <w:sz w:val="28"/>
          <w:szCs w:val="28"/>
        </w:rPr>
      </w:pPr>
    </w:p>
    <w:p w:rsidR="00D46AA7" w:rsidRDefault="00D46AA7" w:rsidP="00104BD7">
      <w:pPr>
        <w:pStyle w:val="a3"/>
        <w:shd w:val="clear" w:color="auto" w:fill="FFFFFF"/>
        <w:spacing w:line="360" w:lineRule="auto"/>
        <w:ind w:left="1080"/>
        <w:rPr>
          <w:snapToGrid w:val="0"/>
          <w:color w:val="000000"/>
          <w:sz w:val="28"/>
          <w:szCs w:val="28"/>
        </w:rPr>
      </w:pPr>
    </w:p>
    <w:p w:rsidR="00D46AA7" w:rsidRDefault="00D46AA7" w:rsidP="00104BD7">
      <w:pPr>
        <w:pStyle w:val="a3"/>
        <w:shd w:val="clear" w:color="auto" w:fill="FFFFFF"/>
        <w:spacing w:line="360" w:lineRule="auto"/>
        <w:ind w:left="1080"/>
        <w:rPr>
          <w:snapToGrid w:val="0"/>
          <w:color w:val="000000"/>
          <w:sz w:val="28"/>
          <w:szCs w:val="28"/>
        </w:rPr>
      </w:pPr>
    </w:p>
    <w:p w:rsidR="00D46AA7" w:rsidRDefault="00D46AA7" w:rsidP="00104BD7">
      <w:pPr>
        <w:pStyle w:val="a3"/>
        <w:shd w:val="clear" w:color="auto" w:fill="FFFFFF"/>
        <w:spacing w:line="360" w:lineRule="auto"/>
        <w:ind w:left="1080"/>
        <w:rPr>
          <w:snapToGrid w:val="0"/>
          <w:color w:val="000000"/>
          <w:sz w:val="28"/>
          <w:szCs w:val="28"/>
        </w:rPr>
      </w:pPr>
    </w:p>
    <w:p w:rsidR="00D46AA7" w:rsidRDefault="00D46AA7" w:rsidP="00104BD7">
      <w:pPr>
        <w:pStyle w:val="a3"/>
        <w:shd w:val="clear" w:color="auto" w:fill="FFFFFF"/>
        <w:spacing w:line="360" w:lineRule="auto"/>
        <w:ind w:left="1080"/>
        <w:rPr>
          <w:snapToGrid w:val="0"/>
          <w:color w:val="000000"/>
          <w:sz w:val="28"/>
          <w:szCs w:val="28"/>
        </w:rPr>
      </w:pPr>
    </w:p>
    <w:p w:rsidR="00D46AA7" w:rsidRDefault="00D46AA7" w:rsidP="00104BD7">
      <w:pPr>
        <w:pStyle w:val="a3"/>
        <w:shd w:val="clear" w:color="auto" w:fill="FFFFFF"/>
        <w:spacing w:line="360" w:lineRule="auto"/>
        <w:ind w:left="1080"/>
        <w:rPr>
          <w:snapToGrid w:val="0"/>
          <w:color w:val="000000"/>
          <w:sz w:val="28"/>
          <w:szCs w:val="28"/>
        </w:rPr>
      </w:pPr>
    </w:p>
    <w:p w:rsidR="00D46AA7" w:rsidRDefault="00D46AA7" w:rsidP="00104BD7">
      <w:pPr>
        <w:pStyle w:val="a3"/>
        <w:shd w:val="clear" w:color="auto" w:fill="FFFFFF"/>
        <w:spacing w:line="360" w:lineRule="auto"/>
        <w:ind w:left="1080"/>
        <w:rPr>
          <w:snapToGrid w:val="0"/>
          <w:color w:val="000000"/>
          <w:sz w:val="28"/>
          <w:szCs w:val="28"/>
        </w:rPr>
      </w:pPr>
    </w:p>
    <w:p w:rsidR="00D46AA7" w:rsidRDefault="00D46AA7" w:rsidP="00104BD7">
      <w:pPr>
        <w:pStyle w:val="a3"/>
        <w:shd w:val="clear" w:color="auto" w:fill="FFFFFF"/>
        <w:spacing w:line="360" w:lineRule="auto"/>
        <w:ind w:left="1080"/>
        <w:rPr>
          <w:snapToGrid w:val="0"/>
          <w:color w:val="000000"/>
          <w:sz w:val="28"/>
          <w:szCs w:val="28"/>
        </w:rPr>
      </w:pPr>
    </w:p>
    <w:p w:rsidR="00D46AA7" w:rsidRDefault="00D46AA7" w:rsidP="00104BD7">
      <w:pPr>
        <w:pStyle w:val="a3"/>
        <w:shd w:val="clear" w:color="auto" w:fill="FFFFFF"/>
        <w:spacing w:line="360" w:lineRule="auto"/>
        <w:ind w:left="1080"/>
        <w:rPr>
          <w:snapToGrid w:val="0"/>
          <w:color w:val="000000"/>
          <w:sz w:val="28"/>
          <w:szCs w:val="28"/>
        </w:rPr>
      </w:pPr>
    </w:p>
    <w:p w:rsidR="00D46AA7" w:rsidRDefault="00D46AA7" w:rsidP="00104BD7">
      <w:pPr>
        <w:pStyle w:val="a3"/>
        <w:shd w:val="clear" w:color="auto" w:fill="FFFFFF"/>
        <w:spacing w:line="360" w:lineRule="auto"/>
        <w:ind w:left="1080"/>
        <w:rPr>
          <w:snapToGrid w:val="0"/>
          <w:color w:val="000000"/>
          <w:sz w:val="28"/>
          <w:szCs w:val="28"/>
        </w:rPr>
      </w:pPr>
    </w:p>
    <w:p w:rsidR="00D46AA7" w:rsidRDefault="00D46AA7" w:rsidP="00104BD7">
      <w:pPr>
        <w:pStyle w:val="a3"/>
        <w:shd w:val="clear" w:color="auto" w:fill="FFFFFF"/>
        <w:spacing w:line="360" w:lineRule="auto"/>
        <w:ind w:left="1080"/>
        <w:rPr>
          <w:snapToGrid w:val="0"/>
          <w:color w:val="000000"/>
          <w:sz w:val="28"/>
          <w:szCs w:val="28"/>
        </w:rPr>
      </w:pPr>
    </w:p>
    <w:p w:rsidR="00D46AA7" w:rsidRDefault="00D46AA7" w:rsidP="00104BD7">
      <w:pPr>
        <w:pStyle w:val="a3"/>
        <w:shd w:val="clear" w:color="auto" w:fill="FFFFFF"/>
        <w:spacing w:line="360" w:lineRule="auto"/>
        <w:ind w:left="1080"/>
        <w:rPr>
          <w:snapToGrid w:val="0"/>
          <w:color w:val="000000"/>
          <w:sz w:val="28"/>
          <w:szCs w:val="28"/>
        </w:rPr>
      </w:pPr>
    </w:p>
    <w:p w:rsidR="00D46AA7" w:rsidRDefault="00D46AA7" w:rsidP="00104BD7">
      <w:pPr>
        <w:pStyle w:val="a3"/>
        <w:shd w:val="clear" w:color="auto" w:fill="FFFFFF"/>
        <w:spacing w:line="360" w:lineRule="auto"/>
        <w:ind w:left="1080"/>
        <w:rPr>
          <w:snapToGrid w:val="0"/>
          <w:color w:val="000000"/>
          <w:sz w:val="28"/>
          <w:szCs w:val="28"/>
        </w:rPr>
      </w:pPr>
    </w:p>
    <w:p w:rsidR="00D46AA7" w:rsidRDefault="00D46AA7" w:rsidP="00104BD7">
      <w:pPr>
        <w:pStyle w:val="a3"/>
        <w:shd w:val="clear" w:color="auto" w:fill="FFFFFF"/>
        <w:spacing w:line="360" w:lineRule="auto"/>
        <w:ind w:left="1080"/>
        <w:rPr>
          <w:snapToGrid w:val="0"/>
          <w:color w:val="000000"/>
          <w:sz w:val="28"/>
          <w:szCs w:val="28"/>
        </w:rPr>
      </w:pPr>
    </w:p>
    <w:p w:rsidR="00D46AA7" w:rsidRDefault="00D46AA7" w:rsidP="00104BD7">
      <w:pPr>
        <w:pStyle w:val="a3"/>
        <w:shd w:val="clear" w:color="auto" w:fill="FFFFFF"/>
        <w:spacing w:line="360" w:lineRule="auto"/>
        <w:ind w:left="1080"/>
        <w:rPr>
          <w:snapToGrid w:val="0"/>
          <w:color w:val="000000"/>
          <w:sz w:val="28"/>
          <w:szCs w:val="28"/>
        </w:rPr>
      </w:pPr>
    </w:p>
    <w:p w:rsidR="00D46AA7" w:rsidRDefault="00D46AA7" w:rsidP="00104BD7">
      <w:pPr>
        <w:pStyle w:val="a3"/>
        <w:shd w:val="clear" w:color="auto" w:fill="FFFFFF"/>
        <w:spacing w:line="360" w:lineRule="auto"/>
        <w:ind w:left="1080"/>
        <w:rPr>
          <w:snapToGrid w:val="0"/>
          <w:color w:val="000000"/>
          <w:sz w:val="28"/>
          <w:szCs w:val="28"/>
        </w:rPr>
      </w:pPr>
    </w:p>
    <w:p w:rsidR="00D46AA7" w:rsidRDefault="00D46AA7" w:rsidP="00104BD7">
      <w:pPr>
        <w:pStyle w:val="a3"/>
        <w:shd w:val="clear" w:color="auto" w:fill="FFFFFF"/>
        <w:spacing w:line="360" w:lineRule="auto"/>
        <w:ind w:left="1080"/>
        <w:rPr>
          <w:snapToGrid w:val="0"/>
          <w:color w:val="000000"/>
          <w:sz w:val="28"/>
          <w:szCs w:val="28"/>
        </w:rPr>
      </w:pPr>
    </w:p>
    <w:p w:rsidR="00D46AA7" w:rsidRDefault="00D46AA7" w:rsidP="00104BD7">
      <w:pPr>
        <w:pStyle w:val="a3"/>
        <w:shd w:val="clear" w:color="auto" w:fill="FFFFFF"/>
        <w:spacing w:line="360" w:lineRule="auto"/>
        <w:ind w:left="1080"/>
        <w:rPr>
          <w:snapToGrid w:val="0"/>
          <w:color w:val="000000"/>
          <w:sz w:val="28"/>
          <w:szCs w:val="28"/>
        </w:rPr>
      </w:pPr>
    </w:p>
    <w:p w:rsidR="00D46AA7" w:rsidRPr="00F62E33" w:rsidRDefault="00D46AA7" w:rsidP="00104BD7">
      <w:pPr>
        <w:pStyle w:val="a3"/>
        <w:shd w:val="clear" w:color="auto" w:fill="FFFFFF"/>
        <w:spacing w:line="360" w:lineRule="auto"/>
        <w:ind w:left="1080"/>
        <w:rPr>
          <w:rStyle w:val="a4"/>
        </w:rPr>
      </w:pPr>
    </w:p>
    <w:p w:rsidR="00104BD7" w:rsidRPr="00035298" w:rsidRDefault="00104BD7" w:rsidP="00104BD7">
      <w:pPr>
        <w:shd w:val="clear" w:color="auto" w:fill="FFFFFF"/>
        <w:spacing w:line="360" w:lineRule="auto"/>
        <w:rPr>
          <w:rFonts w:ascii="Times New Roman" w:hAnsi="Times New Roman"/>
          <w:snapToGrid w:val="0"/>
          <w:color w:val="000000"/>
          <w:sz w:val="28"/>
          <w:szCs w:val="28"/>
        </w:rPr>
      </w:pPr>
    </w:p>
    <w:p w:rsidR="003A4300" w:rsidRDefault="00104BD7" w:rsidP="003A4300">
      <w:r w:rsidRPr="00035298">
        <w:rPr>
          <w:snapToGrid w:val="0"/>
        </w:rPr>
        <w:t xml:space="preserve">    </w:t>
      </w:r>
    </w:p>
    <w:p w:rsidR="00C82D07" w:rsidRDefault="00C82D07" w:rsidP="00BE4D4D">
      <w:pPr>
        <w:pStyle w:val="a5"/>
        <w:ind w:left="3960"/>
      </w:pPr>
      <w:r>
        <w:t xml:space="preserve">                                                        </w:t>
      </w:r>
    </w:p>
    <w:sectPr w:rsidR="00C82D07" w:rsidSect="00640FB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C97891"/>
    <w:multiLevelType w:val="hybridMultilevel"/>
    <w:tmpl w:val="58B0DAB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DE040E"/>
    <w:multiLevelType w:val="hybridMultilevel"/>
    <w:tmpl w:val="0CF0C834"/>
    <w:lvl w:ilvl="0" w:tplc="7E307CE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5512D29"/>
    <w:multiLevelType w:val="hybridMultilevel"/>
    <w:tmpl w:val="B64E4A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93701B"/>
    <w:multiLevelType w:val="hybridMultilevel"/>
    <w:tmpl w:val="0A187B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2408B8"/>
    <w:multiLevelType w:val="hybridMultilevel"/>
    <w:tmpl w:val="BBB24DDA"/>
    <w:lvl w:ilvl="0" w:tplc="ED8CA620">
      <w:start w:val="1"/>
      <w:numFmt w:val="decimal"/>
      <w:lvlText w:val="%1)"/>
      <w:lvlJc w:val="left"/>
      <w:pPr>
        <w:ind w:left="21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880" w:hanging="360"/>
      </w:pPr>
    </w:lvl>
    <w:lvl w:ilvl="2" w:tplc="0419001B" w:tentative="1">
      <w:start w:val="1"/>
      <w:numFmt w:val="lowerRoman"/>
      <w:lvlText w:val="%3."/>
      <w:lvlJc w:val="right"/>
      <w:pPr>
        <w:ind w:left="3600" w:hanging="180"/>
      </w:pPr>
    </w:lvl>
    <w:lvl w:ilvl="3" w:tplc="0419000F" w:tentative="1">
      <w:start w:val="1"/>
      <w:numFmt w:val="decimal"/>
      <w:lvlText w:val="%4."/>
      <w:lvlJc w:val="left"/>
      <w:pPr>
        <w:ind w:left="4320" w:hanging="360"/>
      </w:pPr>
    </w:lvl>
    <w:lvl w:ilvl="4" w:tplc="04190019" w:tentative="1">
      <w:start w:val="1"/>
      <w:numFmt w:val="lowerLetter"/>
      <w:lvlText w:val="%5."/>
      <w:lvlJc w:val="left"/>
      <w:pPr>
        <w:ind w:left="5040" w:hanging="360"/>
      </w:pPr>
    </w:lvl>
    <w:lvl w:ilvl="5" w:tplc="0419001B" w:tentative="1">
      <w:start w:val="1"/>
      <w:numFmt w:val="lowerRoman"/>
      <w:lvlText w:val="%6."/>
      <w:lvlJc w:val="right"/>
      <w:pPr>
        <w:ind w:left="5760" w:hanging="180"/>
      </w:pPr>
    </w:lvl>
    <w:lvl w:ilvl="6" w:tplc="0419000F" w:tentative="1">
      <w:start w:val="1"/>
      <w:numFmt w:val="decimal"/>
      <w:lvlText w:val="%7."/>
      <w:lvlJc w:val="left"/>
      <w:pPr>
        <w:ind w:left="6480" w:hanging="360"/>
      </w:pPr>
    </w:lvl>
    <w:lvl w:ilvl="7" w:tplc="04190019" w:tentative="1">
      <w:start w:val="1"/>
      <w:numFmt w:val="lowerLetter"/>
      <w:lvlText w:val="%8."/>
      <w:lvlJc w:val="left"/>
      <w:pPr>
        <w:ind w:left="7200" w:hanging="360"/>
      </w:pPr>
    </w:lvl>
    <w:lvl w:ilvl="8" w:tplc="041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5">
    <w:nsid w:val="0F420FEA"/>
    <w:multiLevelType w:val="hybridMultilevel"/>
    <w:tmpl w:val="60D2BAAC"/>
    <w:lvl w:ilvl="0" w:tplc="06D2F59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2033C82"/>
    <w:multiLevelType w:val="hybridMultilevel"/>
    <w:tmpl w:val="DB304148"/>
    <w:lvl w:ilvl="0" w:tplc="EA84578A">
      <w:start w:val="1"/>
      <w:numFmt w:val="decimal"/>
      <w:lvlText w:val="%1)"/>
      <w:lvlJc w:val="left"/>
      <w:pPr>
        <w:ind w:left="28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600" w:hanging="360"/>
      </w:pPr>
    </w:lvl>
    <w:lvl w:ilvl="2" w:tplc="0419001B" w:tentative="1">
      <w:start w:val="1"/>
      <w:numFmt w:val="lowerRoman"/>
      <w:lvlText w:val="%3."/>
      <w:lvlJc w:val="right"/>
      <w:pPr>
        <w:ind w:left="4320" w:hanging="180"/>
      </w:pPr>
    </w:lvl>
    <w:lvl w:ilvl="3" w:tplc="0419000F" w:tentative="1">
      <w:start w:val="1"/>
      <w:numFmt w:val="decimal"/>
      <w:lvlText w:val="%4."/>
      <w:lvlJc w:val="left"/>
      <w:pPr>
        <w:ind w:left="5040" w:hanging="360"/>
      </w:pPr>
    </w:lvl>
    <w:lvl w:ilvl="4" w:tplc="04190019" w:tentative="1">
      <w:start w:val="1"/>
      <w:numFmt w:val="lowerLetter"/>
      <w:lvlText w:val="%5."/>
      <w:lvlJc w:val="left"/>
      <w:pPr>
        <w:ind w:left="5760" w:hanging="360"/>
      </w:pPr>
    </w:lvl>
    <w:lvl w:ilvl="5" w:tplc="0419001B" w:tentative="1">
      <w:start w:val="1"/>
      <w:numFmt w:val="lowerRoman"/>
      <w:lvlText w:val="%6."/>
      <w:lvlJc w:val="right"/>
      <w:pPr>
        <w:ind w:left="6480" w:hanging="180"/>
      </w:pPr>
    </w:lvl>
    <w:lvl w:ilvl="6" w:tplc="0419000F" w:tentative="1">
      <w:start w:val="1"/>
      <w:numFmt w:val="decimal"/>
      <w:lvlText w:val="%7."/>
      <w:lvlJc w:val="left"/>
      <w:pPr>
        <w:ind w:left="7200" w:hanging="360"/>
      </w:pPr>
    </w:lvl>
    <w:lvl w:ilvl="7" w:tplc="04190019" w:tentative="1">
      <w:start w:val="1"/>
      <w:numFmt w:val="lowerLetter"/>
      <w:lvlText w:val="%8."/>
      <w:lvlJc w:val="left"/>
      <w:pPr>
        <w:ind w:left="7920" w:hanging="360"/>
      </w:pPr>
    </w:lvl>
    <w:lvl w:ilvl="8" w:tplc="041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7">
    <w:nsid w:val="144C5CFA"/>
    <w:multiLevelType w:val="hybridMultilevel"/>
    <w:tmpl w:val="7D7A52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5753E47"/>
    <w:multiLevelType w:val="hybridMultilevel"/>
    <w:tmpl w:val="694E65DE"/>
    <w:lvl w:ilvl="0" w:tplc="A36872FA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284E707B"/>
    <w:multiLevelType w:val="hybridMultilevel"/>
    <w:tmpl w:val="BF0CA3EC"/>
    <w:lvl w:ilvl="0" w:tplc="D8ACF000">
      <w:start w:val="1"/>
      <w:numFmt w:val="decimal"/>
      <w:lvlText w:val="%1)"/>
      <w:lvlJc w:val="left"/>
      <w:pPr>
        <w:ind w:left="36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4320" w:hanging="360"/>
      </w:pPr>
    </w:lvl>
    <w:lvl w:ilvl="2" w:tplc="0419001B" w:tentative="1">
      <w:start w:val="1"/>
      <w:numFmt w:val="lowerRoman"/>
      <w:lvlText w:val="%3."/>
      <w:lvlJc w:val="right"/>
      <w:pPr>
        <w:ind w:left="5040" w:hanging="180"/>
      </w:pPr>
    </w:lvl>
    <w:lvl w:ilvl="3" w:tplc="0419000F" w:tentative="1">
      <w:start w:val="1"/>
      <w:numFmt w:val="decimal"/>
      <w:lvlText w:val="%4."/>
      <w:lvlJc w:val="left"/>
      <w:pPr>
        <w:ind w:left="5760" w:hanging="360"/>
      </w:pPr>
    </w:lvl>
    <w:lvl w:ilvl="4" w:tplc="04190019" w:tentative="1">
      <w:start w:val="1"/>
      <w:numFmt w:val="lowerLetter"/>
      <w:lvlText w:val="%5."/>
      <w:lvlJc w:val="left"/>
      <w:pPr>
        <w:ind w:left="6480" w:hanging="360"/>
      </w:pPr>
    </w:lvl>
    <w:lvl w:ilvl="5" w:tplc="0419001B" w:tentative="1">
      <w:start w:val="1"/>
      <w:numFmt w:val="lowerRoman"/>
      <w:lvlText w:val="%6."/>
      <w:lvlJc w:val="right"/>
      <w:pPr>
        <w:ind w:left="7200" w:hanging="180"/>
      </w:pPr>
    </w:lvl>
    <w:lvl w:ilvl="6" w:tplc="0419000F" w:tentative="1">
      <w:start w:val="1"/>
      <w:numFmt w:val="decimal"/>
      <w:lvlText w:val="%7."/>
      <w:lvlJc w:val="left"/>
      <w:pPr>
        <w:ind w:left="7920" w:hanging="360"/>
      </w:pPr>
    </w:lvl>
    <w:lvl w:ilvl="7" w:tplc="04190019" w:tentative="1">
      <w:start w:val="1"/>
      <w:numFmt w:val="lowerLetter"/>
      <w:lvlText w:val="%8."/>
      <w:lvlJc w:val="left"/>
      <w:pPr>
        <w:ind w:left="8640" w:hanging="360"/>
      </w:pPr>
    </w:lvl>
    <w:lvl w:ilvl="8" w:tplc="041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10">
    <w:nsid w:val="2B4E0524"/>
    <w:multiLevelType w:val="hybridMultilevel"/>
    <w:tmpl w:val="CCAC5B96"/>
    <w:lvl w:ilvl="0" w:tplc="A2A89CF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C3C39B6"/>
    <w:multiLevelType w:val="hybridMultilevel"/>
    <w:tmpl w:val="8946EA0A"/>
    <w:lvl w:ilvl="0" w:tplc="180E2868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2">
    <w:nsid w:val="2EE40C0E"/>
    <w:multiLevelType w:val="hybridMultilevel"/>
    <w:tmpl w:val="056C73F0"/>
    <w:lvl w:ilvl="0" w:tplc="62561188">
      <w:start w:val="1"/>
      <w:numFmt w:val="decimal"/>
      <w:lvlText w:val="%1."/>
      <w:lvlJc w:val="left"/>
      <w:pPr>
        <w:ind w:left="39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4680" w:hanging="360"/>
      </w:pPr>
    </w:lvl>
    <w:lvl w:ilvl="2" w:tplc="0419001B" w:tentative="1">
      <w:start w:val="1"/>
      <w:numFmt w:val="lowerRoman"/>
      <w:lvlText w:val="%3."/>
      <w:lvlJc w:val="right"/>
      <w:pPr>
        <w:ind w:left="5400" w:hanging="180"/>
      </w:pPr>
    </w:lvl>
    <w:lvl w:ilvl="3" w:tplc="0419000F" w:tentative="1">
      <w:start w:val="1"/>
      <w:numFmt w:val="decimal"/>
      <w:lvlText w:val="%4."/>
      <w:lvlJc w:val="left"/>
      <w:pPr>
        <w:ind w:left="6120" w:hanging="360"/>
      </w:pPr>
    </w:lvl>
    <w:lvl w:ilvl="4" w:tplc="04190019" w:tentative="1">
      <w:start w:val="1"/>
      <w:numFmt w:val="lowerLetter"/>
      <w:lvlText w:val="%5."/>
      <w:lvlJc w:val="left"/>
      <w:pPr>
        <w:ind w:left="6840" w:hanging="360"/>
      </w:pPr>
    </w:lvl>
    <w:lvl w:ilvl="5" w:tplc="0419001B" w:tentative="1">
      <w:start w:val="1"/>
      <w:numFmt w:val="lowerRoman"/>
      <w:lvlText w:val="%6."/>
      <w:lvlJc w:val="right"/>
      <w:pPr>
        <w:ind w:left="7560" w:hanging="180"/>
      </w:pPr>
    </w:lvl>
    <w:lvl w:ilvl="6" w:tplc="0419000F" w:tentative="1">
      <w:start w:val="1"/>
      <w:numFmt w:val="decimal"/>
      <w:lvlText w:val="%7."/>
      <w:lvlJc w:val="left"/>
      <w:pPr>
        <w:ind w:left="8280" w:hanging="360"/>
      </w:pPr>
    </w:lvl>
    <w:lvl w:ilvl="7" w:tplc="04190019" w:tentative="1">
      <w:start w:val="1"/>
      <w:numFmt w:val="lowerLetter"/>
      <w:lvlText w:val="%8."/>
      <w:lvlJc w:val="left"/>
      <w:pPr>
        <w:ind w:left="9000" w:hanging="360"/>
      </w:pPr>
    </w:lvl>
    <w:lvl w:ilvl="8" w:tplc="0419001B" w:tentative="1">
      <w:start w:val="1"/>
      <w:numFmt w:val="lowerRoman"/>
      <w:lvlText w:val="%9."/>
      <w:lvlJc w:val="right"/>
      <w:pPr>
        <w:ind w:left="9720" w:hanging="180"/>
      </w:pPr>
    </w:lvl>
  </w:abstractNum>
  <w:abstractNum w:abstractNumId="13">
    <w:nsid w:val="302A6BB4"/>
    <w:multiLevelType w:val="hybridMultilevel"/>
    <w:tmpl w:val="1D4C3B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12A60DE"/>
    <w:multiLevelType w:val="hybridMultilevel"/>
    <w:tmpl w:val="0A187B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2DA1D27"/>
    <w:multiLevelType w:val="hybridMultilevel"/>
    <w:tmpl w:val="2636345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5D43948"/>
    <w:multiLevelType w:val="hybridMultilevel"/>
    <w:tmpl w:val="0A187B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6C56ADD"/>
    <w:multiLevelType w:val="hybridMultilevel"/>
    <w:tmpl w:val="D9B464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77679B5"/>
    <w:multiLevelType w:val="hybridMultilevel"/>
    <w:tmpl w:val="269463B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AE06F02"/>
    <w:multiLevelType w:val="hybridMultilevel"/>
    <w:tmpl w:val="9BA6C8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0DE41FD"/>
    <w:multiLevelType w:val="hybridMultilevel"/>
    <w:tmpl w:val="2E885C4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6A55B1D"/>
    <w:multiLevelType w:val="hybridMultilevel"/>
    <w:tmpl w:val="6FFA27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7AE1C4A"/>
    <w:multiLevelType w:val="hybridMultilevel"/>
    <w:tmpl w:val="F4ACF3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7B47835"/>
    <w:multiLevelType w:val="hybridMultilevel"/>
    <w:tmpl w:val="E146E99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8BC20E4"/>
    <w:multiLevelType w:val="hybridMultilevel"/>
    <w:tmpl w:val="09CC451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9DA65E2"/>
    <w:multiLevelType w:val="hybridMultilevel"/>
    <w:tmpl w:val="605AD970"/>
    <w:lvl w:ilvl="0" w:tplc="007E433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4A8C1415"/>
    <w:multiLevelType w:val="hybridMultilevel"/>
    <w:tmpl w:val="0A187B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CB1643B"/>
    <w:multiLevelType w:val="hybridMultilevel"/>
    <w:tmpl w:val="8326E6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E9165FF"/>
    <w:multiLevelType w:val="hybridMultilevel"/>
    <w:tmpl w:val="2F58A218"/>
    <w:lvl w:ilvl="0" w:tplc="537089B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542B3909"/>
    <w:multiLevelType w:val="hybridMultilevel"/>
    <w:tmpl w:val="C440458A"/>
    <w:lvl w:ilvl="0" w:tplc="7D2A5B44">
      <w:start w:val="1"/>
      <w:numFmt w:val="decimal"/>
      <w:lvlText w:val="%1)"/>
      <w:lvlJc w:val="left"/>
      <w:pPr>
        <w:ind w:left="25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240" w:hanging="360"/>
      </w:pPr>
    </w:lvl>
    <w:lvl w:ilvl="2" w:tplc="0419001B" w:tentative="1">
      <w:start w:val="1"/>
      <w:numFmt w:val="lowerRoman"/>
      <w:lvlText w:val="%3."/>
      <w:lvlJc w:val="right"/>
      <w:pPr>
        <w:ind w:left="3960" w:hanging="180"/>
      </w:pPr>
    </w:lvl>
    <w:lvl w:ilvl="3" w:tplc="0419000F" w:tentative="1">
      <w:start w:val="1"/>
      <w:numFmt w:val="decimal"/>
      <w:lvlText w:val="%4."/>
      <w:lvlJc w:val="left"/>
      <w:pPr>
        <w:ind w:left="4680" w:hanging="360"/>
      </w:pPr>
    </w:lvl>
    <w:lvl w:ilvl="4" w:tplc="04190019" w:tentative="1">
      <w:start w:val="1"/>
      <w:numFmt w:val="lowerLetter"/>
      <w:lvlText w:val="%5."/>
      <w:lvlJc w:val="left"/>
      <w:pPr>
        <w:ind w:left="5400" w:hanging="360"/>
      </w:pPr>
    </w:lvl>
    <w:lvl w:ilvl="5" w:tplc="0419001B" w:tentative="1">
      <w:start w:val="1"/>
      <w:numFmt w:val="lowerRoman"/>
      <w:lvlText w:val="%6."/>
      <w:lvlJc w:val="right"/>
      <w:pPr>
        <w:ind w:left="6120" w:hanging="180"/>
      </w:pPr>
    </w:lvl>
    <w:lvl w:ilvl="6" w:tplc="0419000F" w:tentative="1">
      <w:start w:val="1"/>
      <w:numFmt w:val="decimal"/>
      <w:lvlText w:val="%7."/>
      <w:lvlJc w:val="left"/>
      <w:pPr>
        <w:ind w:left="6840" w:hanging="360"/>
      </w:pPr>
    </w:lvl>
    <w:lvl w:ilvl="7" w:tplc="04190019" w:tentative="1">
      <w:start w:val="1"/>
      <w:numFmt w:val="lowerLetter"/>
      <w:lvlText w:val="%8."/>
      <w:lvlJc w:val="left"/>
      <w:pPr>
        <w:ind w:left="7560" w:hanging="360"/>
      </w:pPr>
    </w:lvl>
    <w:lvl w:ilvl="8" w:tplc="041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0">
    <w:nsid w:val="54A20DF5"/>
    <w:multiLevelType w:val="hybridMultilevel"/>
    <w:tmpl w:val="A4C0E2DE"/>
    <w:lvl w:ilvl="0" w:tplc="F45AA732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>
    <w:nsid w:val="570B16BE"/>
    <w:multiLevelType w:val="hybridMultilevel"/>
    <w:tmpl w:val="46385A44"/>
    <w:lvl w:ilvl="0" w:tplc="0726987C">
      <w:start w:val="1"/>
      <w:numFmt w:val="decimal"/>
      <w:lvlText w:val="%1)"/>
      <w:lvlJc w:val="left"/>
      <w:pPr>
        <w:ind w:left="32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960" w:hanging="360"/>
      </w:pPr>
    </w:lvl>
    <w:lvl w:ilvl="2" w:tplc="0419001B" w:tentative="1">
      <w:start w:val="1"/>
      <w:numFmt w:val="lowerRoman"/>
      <w:lvlText w:val="%3."/>
      <w:lvlJc w:val="right"/>
      <w:pPr>
        <w:ind w:left="4680" w:hanging="180"/>
      </w:pPr>
    </w:lvl>
    <w:lvl w:ilvl="3" w:tplc="0419000F" w:tentative="1">
      <w:start w:val="1"/>
      <w:numFmt w:val="decimal"/>
      <w:lvlText w:val="%4."/>
      <w:lvlJc w:val="left"/>
      <w:pPr>
        <w:ind w:left="5400" w:hanging="360"/>
      </w:pPr>
    </w:lvl>
    <w:lvl w:ilvl="4" w:tplc="04190019" w:tentative="1">
      <w:start w:val="1"/>
      <w:numFmt w:val="lowerLetter"/>
      <w:lvlText w:val="%5."/>
      <w:lvlJc w:val="left"/>
      <w:pPr>
        <w:ind w:left="6120" w:hanging="360"/>
      </w:pPr>
    </w:lvl>
    <w:lvl w:ilvl="5" w:tplc="0419001B" w:tentative="1">
      <w:start w:val="1"/>
      <w:numFmt w:val="lowerRoman"/>
      <w:lvlText w:val="%6."/>
      <w:lvlJc w:val="right"/>
      <w:pPr>
        <w:ind w:left="6840" w:hanging="180"/>
      </w:pPr>
    </w:lvl>
    <w:lvl w:ilvl="6" w:tplc="0419000F" w:tentative="1">
      <w:start w:val="1"/>
      <w:numFmt w:val="decimal"/>
      <w:lvlText w:val="%7."/>
      <w:lvlJc w:val="left"/>
      <w:pPr>
        <w:ind w:left="7560" w:hanging="360"/>
      </w:pPr>
    </w:lvl>
    <w:lvl w:ilvl="7" w:tplc="04190019" w:tentative="1">
      <w:start w:val="1"/>
      <w:numFmt w:val="lowerLetter"/>
      <w:lvlText w:val="%8."/>
      <w:lvlJc w:val="left"/>
      <w:pPr>
        <w:ind w:left="8280" w:hanging="360"/>
      </w:pPr>
    </w:lvl>
    <w:lvl w:ilvl="8" w:tplc="041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32">
    <w:nsid w:val="58353E08"/>
    <w:multiLevelType w:val="hybridMultilevel"/>
    <w:tmpl w:val="23E09A22"/>
    <w:lvl w:ilvl="0" w:tplc="3F062DC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586B47D9"/>
    <w:multiLevelType w:val="hybridMultilevel"/>
    <w:tmpl w:val="1EE0F3D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9345990"/>
    <w:multiLevelType w:val="hybridMultilevel"/>
    <w:tmpl w:val="3CFC0DA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A8C7A05"/>
    <w:multiLevelType w:val="hybridMultilevel"/>
    <w:tmpl w:val="019891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C9103A6"/>
    <w:multiLevelType w:val="hybridMultilevel"/>
    <w:tmpl w:val="BF84D72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37A1135"/>
    <w:multiLevelType w:val="hybridMultilevel"/>
    <w:tmpl w:val="FD44A2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53743A4"/>
    <w:multiLevelType w:val="hybridMultilevel"/>
    <w:tmpl w:val="F7980D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5610690"/>
    <w:multiLevelType w:val="hybridMultilevel"/>
    <w:tmpl w:val="06D807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8E01665"/>
    <w:multiLevelType w:val="hybridMultilevel"/>
    <w:tmpl w:val="F97E1A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921699A"/>
    <w:multiLevelType w:val="hybridMultilevel"/>
    <w:tmpl w:val="0A187B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D576F84"/>
    <w:multiLevelType w:val="hybridMultilevel"/>
    <w:tmpl w:val="FBC2DD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D80175B"/>
    <w:multiLevelType w:val="hybridMultilevel"/>
    <w:tmpl w:val="9EC8F5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6F670F3E"/>
    <w:multiLevelType w:val="hybridMultilevel"/>
    <w:tmpl w:val="9F00464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1D95A49"/>
    <w:multiLevelType w:val="hybridMultilevel"/>
    <w:tmpl w:val="CB562C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2AC7FA0"/>
    <w:multiLevelType w:val="hybridMultilevel"/>
    <w:tmpl w:val="514A0396"/>
    <w:lvl w:ilvl="0" w:tplc="3070BE8A">
      <w:start w:val="1"/>
      <w:numFmt w:val="decimal"/>
      <w:lvlText w:val="%1."/>
      <w:lvlJc w:val="left"/>
      <w:pPr>
        <w:ind w:left="720" w:hanging="360"/>
      </w:pPr>
      <w:rPr>
        <w:rFonts w:ascii="Calibri" w:hAnsi="Calibr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5F5097C"/>
    <w:multiLevelType w:val="hybridMultilevel"/>
    <w:tmpl w:val="DB328E9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AA44802"/>
    <w:multiLevelType w:val="hybridMultilevel"/>
    <w:tmpl w:val="35F2DDB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7BC91BF5"/>
    <w:multiLevelType w:val="hybridMultilevel"/>
    <w:tmpl w:val="662892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7C2E42B9"/>
    <w:multiLevelType w:val="hybridMultilevel"/>
    <w:tmpl w:val="0A187B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7CC7329F"/>
    <w:multiLevelType w:val="hybridMultilevel"/>
    <w:tmpl w:val="6498884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7DD65C5C"/>
    <w:multiLevelType w:val="hybridMultilevel"/>
    <w:tmpl w:val="0A187B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8"/>
  </w:num>
  <w:num w:numId="2">
    <w:abstractNumId w:val="20"/>
  </w:num>
  <w:num w:numId="3">
    <w:abstractNumId w:val="23"/>
  </w:num>
  <w:num w:numId="4">
    <w:abstractNumId w:val="18"/>
  </w:num>
  <w:num w:numId="5">
    <w:abstractNumId w:val="45"/>
  </w:num>
  <w:num w:numId="6">
    <w:abstractNumId w:val="49"/>
  </w:num>
  <w:num w:numId="7">
    <w:abstractNumId w:val="2"/>
  </w:num>
  <w:num w:numId="8">
    <w:abstractNumId w:val="42"/>
  </w:num>
  <w:num w:numId="9">
    <w:abstractNumId w:val="35"/>
  </w:num>
  <w:num w:numId="10">
    <w:abstractNumId w:val="43"/>
  </w:num>
  <w:num w:numId="11">
    <w:abstractNumId w:val="34"/>
  </w:num>
  <w:num w:numId="12">
    <w:abstractNumId w:val="1"/>
  </w:num>
  <w:num w:numId="13">
    <w:abstractNumId w:val="15"/>
  </w:num>
  <w:num w:numId="14">
    <w:abstractNumId w:val="48"/>
  </w:num>
  <w:num w:numId="15">
    <w:abstractNumId w:val="27"/>
  </w:num>
  <w:num w:numId="16">
    <w:abstractNumId w:val="24"/>
  </w:num>
  <w:num w:numId="17">
    <w:abstractNumId w:val="13"/>
  </w:num>
  <w:num w:numId="18">
    <w:abstractNumId w:val="17"/>
  </w:num>
  <w:num w:numId="19">
    <w:abstractNumId w:val="39"/>
  </w:num>
  <w:num w:numId="20">
    <w:abstractNumId w:val="33"/>
  </w:num>
  <w:num w:numId="21">
    <w:abstractNumId w:val="19"/>
  </w:num>
  <w:num w:numId="22">
    <w:abstractNumId w:val="36"/>
  </w:num>
  <w:num w:numId="23">
    <w:abstractNumId w:val="10"/>
  </w:num>
  <w:num w:numId="24">
    <w:abstractNumId w:val="40"/>
  </w:num>
  <w:num w:numId="25">
    <w:abstractNumId w:val="44"/>
  </w:num>
  <w:num w:numId="26">
    <w:abstractNumId w:val="21"/>
  </w:num>
  <w:num w:numId="27">
    <w:abstractNumId w:val="22"/>
  </w:num>
  <w:num w:numId="28">
    <w:abstractNumId w:val="37"/>
  </w:num>
  <w:num w:numId="29">
    <w:abstractNumId w:val="0"/>
  </w:num>
  <w:num w:numId="30">
    <w:abstractNumId w:val="28"/>
  </w:num>
  <w:num w:numId="31">
    <w:abstractNumId w:val="47"/>
  </w:num>
  <w:num w:numId="32">
    <w:abstractNumId w:val="7"/>
  </w:num>
  <w:num w:numId="33">
    <w:abstractNumId w:val="52"/>
  </w:num>
  <w:num w:numId="34">
    <w:abstractNumId w:val="14"/>
  </w:num>
  <w:num w:numId="35">
    <w:abstractNumId w:val="26"/>
  </w:num>
  <w:num w:numId="36">
    <w:abstractNumId w:val="41"/>
  </w:num>
  <w:num w:numId="37">
    <w:abstractNumId w:val="16"/>
  </w:num>
  <w:num w:numId="38">
    <w:abstractNumId w:val="50"/>
  </w:num>
  <w:num w:numId="39">
    <w:abstractNumId w:val="3"/>
  </w:num>
  <w:num w:numId="40">
    <w:abstractNumId w:val="32"/>
  </w:num>
  <w:num w:numId="41">
    <w:abstractNumId w:val="46"/>
  </w:num>
  <w:num w:numId="42">
    <w:abstractNumId w:val="51"/>
  </w:num>
  <w:num w:numId="43">
    <w:abstractNumId w:val="25"/>
  </w:num>
  <w:num w:numId="44">
    <w:abstractNumId w:val="30"/>
  </w:num>
  <w:num w:numId="45">
    <w:abstractNumId w:val="5"/>
  </w:num>
  <w:num w:numId="46">
    <w:abstractNumId w:val="8"/>
  </w:num>
  <w:num w:numId="47">
    <w:abstractNumId w:val="11"/>
  </w:num>
  <w:num w:numId="48">
    <w:abstractNumId w:val="4"/>
  </w:num>
  <w:num w:numId="49">
    <w:abstractNumId w:val="29"/>
  </w:num>
  <w:num w:numId="50">
    <w:abstractNumId w:val="6"/>
  </w:num>
  <w:num w:numId="51">
    <w:abstractNumId w:val="31"/>
  </w:num>
  <w:num w:numId="52">
    <w:abstractNumId w:val="9"/>
  </w:num>
  <w:num w:numId="53">
    <w:abstractNumId w:val="12"/>
  </w:num>
  <w:numIdMacAtCleanup w:val="5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4"/>
  <w:proofState w:spelling="clean" w:grammar="clean"/>
  <w:defaultTabStop w:val="708"/>
  <w:characterSpacingControl w:val="doNotCompress"/>
  <w:compat/>
  <w:rsids>
    <w:rsidRoot w:val="00104BD7"/>
    <w:rsid w:val="00044C42"/>
    <w:rsid w:val="00067DDE"/>
    <w:rsid w:val="0007202C"/>
    <w:rsid w:val="000B621E"/>
    <w:rsid w:val="00104BD7"/>
    <w:rsid w:val="001335CE"/>
    <w:rsid w:val="0015116C"/>
    <w:rsid w:val="001658A9"/>
    <w:rsid w:val="00183D20"/>
    <w:rsid w:val="00190BCB"/>
    <w:rsid w:val="001B32E5"/>
    <w:rsid w:val="001E0F48"/>
    <w:rsid w:val="002409A0"/>
    <w:rsid w:val="00354671"/>
    <w:rsid w:val="00371477"/>
    <w:rsid w:val="00383D66"/>
    <w:rsid w:val="00397AAA"/>
    <w:rsid w:val="003A4300"/>
    <w:rsid w:val="0043452E"/>
    <w:rsid w:val="00441231"/>
    <w:rsid w:val="004733F3"/>
    <w:rsid w:val="00482DFC"/>
    <w:rsid w:val="005943F4"/>
    <w:rsid w:val="005967F7"/>
    <w:rsid w:val="005B393B"/>
    <w:rsid w:val="005F2094"/>
    <w:rsid w:val="00640FB9"/>
    <w:rsid w:val="00707A45"/>
    <w:rsid w:val="00772BE4"/>
    <w:rsid w:val="007E5170"/>
    <w:rsid w:val="008A7C7F"/>
    <w:rsid w:val="008B7CDC"/>
    <w:rsid w:val="00A40972"/>
    <w:rsid w:val="00A46B6A"/>
    <w:rsid w:val="00B15859"/>
    <w:rsid w:val="00B400C6"/>
    <w:rsid w:val="00B41F2A"/>
    <w:rsid w:val="00BE4D4D"/>
    <w:rsid w:val="00C47E16"/>
    <w:rsid w:val="00C82D07"/>
    <w:rsid w:val="00D46AA7"/>
    <w:rsid w:val="00E56BDE"/>
    <w:rsid w:val="00F00128"/>
    <w:rsid w:val="00F21FC4"/>
    <w:rsid w:val="00F51367"/>
    <w:rsid w:val="00F62E3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04BD7"/>
    <w:rPr>
      <w:rFonts w:ascii="Calibri" w:eastAsia="Times New Roman" w:hAnsi="Calibri" w:cs="Times New Roman"/>
    </w:rPr>
  </w:style>
  <w:style w:type="paragraph" w:styleId="1">
    <w:name w:val="heading 1"/>
    <w:basedOn w:val="a"/>
    <w:next w:val="a"/>
    <w:link w:val="10"/>
    <w:uiPriority w:val="9"/>
    <w:qFormat/>
    <w:rsid w:val="00E56BDE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E56BD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E56BDE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04BD7"/>
    <w:pPr>
      <w:ind w:left="720"/>
      <w:contextualSpacing/>
    </w:pPr>
    <w:rPr>
      <w:rFonts w:ascii="Times New Roman" w:eastAsia="Calibri" w:hAnsi="Times New Roman"/>
      <w:sz w:val="24"/>
      <w:szCs w:val="24"/>
    </w:rPr>
  </w:style>
  <w:style w:type="character" w:styleId="a4">
    <w:name w:val="Subtle Emphasis"/>
    <w:basedOn w:val="a0"/>
    <w:uiPriority w:val="19"/>
    <w:qFormat/>
    <w:rsid w:val="00F62E33"/>
    <w:rPr>
      <w:i/>
      <w:iCs/>
      <w:color w:val="808080" w:themeColor="text1" w:themeTint="7F"/>
    </w:rPr>
  </w:style>
  <w:style w:type="character" w:customStyle="1" w:styleId="20">
    <w:name w:val="Заголовок 2 Знак"/>
    <w:basedOn w:val="a0"/>
    <w:link w:val="2"/>
    <w:uiPriority w:val="9"/>
    <w:rsid w:val="00E56BD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10">
    <w:name w:val="Заголовок 1 Знак"/>
    <w:basedOn w:val="a0"/>
    <w:link w:val="1"/>
    <w:uiPriority w:val="9"/>
    <w:rsid w:val="00E56BD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rsid w:val="00E56BDE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5">
    <w:name w:val="No Spacing"/>
    <w:uiPriority w:val="1"/>
    <w:qFormat/>
    <w:rsid w:val="00371477"/>
    <w:pPr>
      <w:spacing w:after="0" w:line="240" w:lineRule="auto"/>
    </w:pPr>
    <w:rPr>
      <w:rFonts w:ascii="Calibri" w:eastAsia="Times New Roman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89E93E9-A558-4F68-8B2D-FC357CCEA2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1</Pages>
  <Words>1734</Words>
  <Characters>9889</Characters>
  <Application>Microsoft Office Word</Application>
  <DocSecurity>0</DocSecurity>
  <Lines>82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6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сюша</dc:creator>
  <cp:lastModifiedBy>Ксюша</cp:lastModifiedBy>
  <cp:revision>7</cp:revision>
  <dcterms:created xsi:type="dcterms:W3CDTF">2013-01-12T20:56:00Z</dcterms:created>
  <dcterms:modified xsi:type="dcterms:W3CDTF">2013-01-19T13:45:00Z</dcterms:modified>
</cp:coreProperties>
</file>